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296E73" w:rsidRPr="00716DE9" w:rsidTr="00C71DA1">
        <w:trPr>
          <w:jc w:val="center"/>
        </w:trPr>
        <w:tc>
          <w:tcPr>
            <w:tcW w:w="5060" w:type="dxa"/>
            <w:hideMark/>
          </w:tcPr>
          <w:p w:rsidR="002007D1" w:rsidRPr="00716DE9" w:rsidRDefault="00CA5D1D" w:rsidP="00DA453C">
            <w:pPr>
              <w:jc w:val="center"/>
              <w:rPr>
                <w:b/>
                <w:color w:val="C00000"/>
              </w:rPr>
            </w:pPr>
            <w:r w:rsidRPr="00716DE9">
              <w:rPr>
                <w:b/>
                <w:color w:val="C00000"/>
              </w:rPr>
              <w:t>DIỄN ĐÀN GIÁO VIÊN TOÁN</w:t>
            </w:r>
          </w:p>
          <w:p w:rsidR="002007D1" w:rsidRPr="00716DE9" w:rsidRDefault="002007D1" w:rsidP="00DA453C">
            <w:pPr>
              <w:jc w:val="center"/>
              <w:rPr>
                <w:b/>
                <w:color w:val="C00000"/>
              </w:rPr>
            </w:pPr>
          </w:p>
          <w:p w:rsidR="002007D1" w:rsidRPr="00716DE9" w:rsidRDefault="002007D1" w:rsidP="00DA453C">
            <w:pPr>
              <w:jc w:val="center"/>
              <w:rPr>
                <w:b/>
                <w:color w:val="C00000"/>
              </w:rPr>
            </w:pPr>
          </w:p>
          <w:p w:rsidR="002007D1" w:rsidRPr="00716DE9" w:rsidRDefault="002007D1" w:rsidP="00DA453C">
            <w:pPr>
              <w:jc w:val="center"/>
              <w:rPr>
                <w:b/>
                <w:color w:val="C00000"/>
              </w:rPr>
            </w:pPr>
          </w:p>
          <w:p w:rsidR="00CA5D1D" w:rsidRPr="00716DE9" w:rsidRDefault="00CA5D1D" w:rsidP="002007D1">
            <w:pPr>
              <w:jc w:val="center"/>
              <w:rPr>
                <w:b/>
                <w:color w:val="C00000"/>
              </w:rPr>
            </w:pPr>
          </w:p>
          <w:p w:rsidR="00AF71CE" w:rsidRPr="00716DE9" w:rsidRDefault="00CA5D1D" w:rsidP="002007D1">
            <w:pPr>
              <w:jc w:val="center"/>
              <w:rPr>
                <w:b/>
                <w:color w:val="C00000"/>
              </w:rPr>
            </w:pPr>
            <w:r w:rsidRPr="00716DE9">
              <w:rPr>
                <w:b/>
                <w:color w:val="C00000"/>
              </w:rPr>
              <w:t>Diendangiaovientoan.vn</w:t>
            </w:r>
          </w:p>
        </w:tc>
        <w:tc>
          <w:tcPr>
            <w:tcW w:w="5775" w:type="dxa"/>
            <w:hideMark/>
          </w:tcPr>
          <w:p w:rsidR="00956427" w:rsidRPr="00716DE9" w:rsidRDefault="00956427" w:rsidP="001D22AC">
            <w:pPr>
              <w:spacing w:before="40" w:after="40"/>
              <w:jc w:val="center"/>
              <w:rPr>
                <w:b/>
              </w:rPr>
            </w:pPr>
          </w:p>
          <w:p w:rsidR="00956427" w:rsidRPr="00716DE9" w:rsidRDefault="00956427" w:rsidP="00956427">
            <w:pPr>
              <w:jc w:val="center"/>
            </w:pPr>
            <w:r w:rsidRPr="00716DE9">
              <w:rPr>
                <w:b/>
                <w:color w:val="C00000"/>
              </w:rPr>
              <w:t xml:space="preserve">ĐỀ TEST SỐ </w:t>
            </w:r>
            <w:r w:rsidRPr="00716DE9">
              <w:t xml:space="preserve"> 10.6.4.3</w:t>
            </w:r>
          </w:p>
          <w:p w:rsidR="00956427" w:rsidRPr="00716DE9" w:rsidRDefault="00956427" w:rsidP="00956427">
            <w:pPr>
              <w:spacing w:before="40" w:after="40"/>
              <w:jc w:val="center"/>
              <w:rPr>
                <w:b/>
              </w:rPr>
            </w:pPr>
            <w:r w:rsidRPr="00716DE9">
              <w:rPr>
                <w:b/>
              </w:rPr>
              <w:t>MÔN THI: TOÁN LỚP 11</w:t>
            </w:r>
          </w:p>
          <w:p w:rsidR="00956427" w:rsidRPr="00C81565" w:rsidRDefault="00C81565" w:rsidP="00956427">
            <w:pPr>
              <w:spacing w:before="40" w:after="40"/>
              <w:jc w:val="center"/>
              <w:rPr>
                <w:b/>
                <w:lang w:val="vi-VN"/>
              </w:rPr>
            </w:pPr>
            <w:r>
              <w:rPr>
                <w:b/>
              </w:rPr>
              <w:t>BÀI:</w:t>
            </w:r>
            <w:r>
              <w:rPr>
                <w:b/>
                <w:lang w:val="vi-VN"/>
              </w:rPr>
              <w:t xml:space="preserve"> 1H3 – ÔN TẬP CHƯƠNG III </w:t>
            </w:r>
            <w:r w:rsidR="007449D5">
              <w:rPr>
                <w:b/>
                <w:lang w:val="vi-VN"/>
              </w:rPr>
              <w:t>–</w:t>
            </w:r>
            <w:r>
              <w:rPr>
                <w:b/>
                <w:lang w:val="vi-VN"/>
              </w:rPr>
              <w:t xml:space="preserve"> </w:t>
            </w:r>
            <w:r w:rsidR="007449D5">
              <w:rPr>
                <w:b/>
                <w:lang w:val="vi-VN"/>
              </w:rPr>
              <w:t xml:space="preserve">TEST </w:t>
            </w:r>
            <w:r>
              <w:rPr>
                <w:b/>
                <w:lang w:val="vi-VN"/>
              </w:rPr>
              <w:t>1</w:t>
            </w:r>
          </w:p>
          <w:p w:rsidR="00CA5D1D" w:rsidRPr="00716DE9" w:rsidRDefault="00956427" w:rsidP="001D22AC">
            <w:pPr>
              <w:spacing w:before="40" w:after="40"/>
              <w:jc w:val="center"/>
              <w:rPr>
                <w:b/>
              </w:rPr>
            </w:pPr>
            <w:r w:rsidRPr="00716DE9">
              <w:rPr>
                <w:b/>
              </w:rPr>
              <w:t xml:space="preserve"> </w:t>
            </w:r>
          </w:p>
          <w:p w:rsidR="000E7167" w:rsidRPr="00716DE9" w:rsidRDefault="0082040A" w:rsidP="00956427">
            <w:pPr>
              <w:spacing w:before="40" w:after="40"/>
              <w:jc w:val="center"/>
              <w:rPr>
                <w:b/>
              </w:rPr>
            </w:pPr>
            <w:r>
              <w:rPr>
                <w:i/>
              </w:rPr>
              <w:t>Thời gian làm bài: 2</w:t>
            </w:r>
            <w:bookmarkStart w:id="0" w:name="_GoBack"/>
            <w:bookmarkEnd w:id="0"/>
            <w:r w:rsidR="00CA5D1D" w:rsidRPr="00716DE9">
              <w:rPr>
                <w:i/>
              </w:rPr>
              <w:t>0</w:t>
            </w:r>
            <w:r w:rsidR="00042594" w:rsidRPr="00716DE9">
              <w:rPr>
                <w:i/>
              </w:rPr>
              <w:t xml:space="preserve"> phút </w:t>
            </w:r>
          </w:p>
        </w:tc>
      </w:tr>
    </w:tbl>
    <w:p w:rsidR="001254D7" w:rsidRPr="00716DE9" w:rsidRDefault="001254D7" w:rsidP="001254D7">
      <w:pPr>
        <w:spacing w:line="276" w:lineRule="auto"/>
        <w:ind w:left="1000" w:hanging="1000"/>
        <w:jc w:val="both"/>
        <w:rPr>
          <w:b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1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rPr>
          <w:shd w:val="clear" w:color="auto" w:fill="FFFFFF"/>
        </w:rPr>
        <w:t>Cho tứ diện</w:t>
      </w:r>
      <w:r w:rsidR="0057708D" w:rsidRPr="0057708D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.95pt" o:ole="">
            <v:imagedata r:id="rId8" o:title=""/>
          </v:shape>
          <o:OLEObject Type="Embed" ProgID="Equation.DSMT4" ShapeID="_x0000_i1025" DrawAspect="Content" ObjectID="_1644658167" r:id="rId9"/>
        </w:object>
      </w:r>
      <w:r w:rsidRPr="00716DE9">
        <w:rPr>
          <w:shd w:val="clear" w:color="auto" w:fill="FFFFFF"/>
        </w:rPr>
        <w:t>. Số các véctơ khác véctơ-không có điểm đầu và điểm cuối là đỉnh của tứ diện là:</w:t>
      </w:r>
    </w:p>
    <w:p w:rsidR="001254D7" w:rsidRPr="00716DE9" w:rsidRDefault="001254D7" w:rsidP="001254D7">
      <w:pPr>
        <w:tabs>
          <w:tab w:val="left" w:pos="3402"/>
          <w:tab w:val="left" w:pos="5669"/>
          <w:tab w:val="left" w:pos="7937"/>
        </w:tabs>
        <w:ind w:left="992"/>
        <w:rPr>
          <w:shd w:val="clear" w:color="auto" w:fill="FFFFFF"/>
        </w:rPr>
      </w:pPr>
      <w:r w:rsidRPr="00E931CF">
        <w:rPr>
          <w:b/>
          <w:color w:val="0000FF"/>
        </w:rPr>
        <w:t>A.</w:t>
      </w:r>
      <w:r w:rsidRPr="00716DE9">
        <w:rPr>
          <w:noProof/>
          <w:position w:val="-4"/>
        </w:rPr>
        <w:drawing>
          <wp:inline distT="0" distB="0" distL="0" distR="0" wp14:anchorId="38586687" wp14:editId="32621CAA">
            <wp:extent cx="184785" cy="173990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DE9">
        <w:rPr>
          <w:shd w:val="clear" w:color="auto" w:fill="FFFFFF"/>
        </w:rPr>
        <w:t>.</w:t>
      </w:r>
      <w:r w:rsidRPr="00716DE9">
        <w:tab/>
      </w:r>
      <w:r w:rsidRPr="00716DE9">
        <w:rPr>
          <w:b/>
          <w:color w:val="0000FF"/>
        </w:rPr>
        <w:t xml:space="preserve">B. </w:t>
      </w:r>
      <w:r w:rsidRPr="00716DE9">
        <w:rPr>
          <w:color w:val="000000" w:themeColor="text1"/>
        </w:rPr>
        <w:t>8.</w:t>
      </w:r>
      <w:r w:rsidRPr="00716DE9">
        <w:tab/>
      </w:r>
      <w:r w:rsidRPr="00716DE9">
        <w:rPr>
          <w:b/>
          <w:color w:val="0000FF"/>
        </w:rPr>
        <w:t xml:space="preserve">C. </w:t>
      </w:r>
      <w:r w:rsidRPr="00716DE9">
        <w:rPr>
          <w:color w:val="000000" w:themeColor="text1"/>
        </w:rPr>
        <w:t>6.</w:t>
      </w:r>
      <w:r w:rsidRPr="00716DE9">
        <w:tab/>
      </w:r>
      <w:r w:rsidRPr="00716DE9">
        <w:rPr>
          <w:b/>
          <w:color w:val="0000FF"/>
        </w:rPr>
        <w:t xml:space="preserve">D. </w:t>
      </w:r>
      <w:r w:rsidRPr="00716DE9">
        <w:rPr>
          <w:color w:val="000000" w:themeColor="text1"/>
        </w:rPr>
        <w:t>4.</w:t>
      </w:r>
    </w:p>
    <w:p w:rsidR="001254D7" w:rsidRPr="00716DE9" w:rsidRDefault="001254D7" w:rsidP="001254D7">
      <w:pPr>
        <w:tabs>
          <w:tab w:val="left" w:pos="993"/>
        </w:tabs>
        <w:spacing w:line="360" w:lineRule="auto"/>
        <w:ind w:left="990" w:hanging="990"/>
        <w:rPr>
          <w:lang w:val="nl-NL"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2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rPr>
          <w:lang w:val="nl-NL"/>
        </w:rPr>
        <w:t xml:space="preserve">Cho tứ diện </w:t>
      </w:r>
      <w:r w:rsidR="0057708D" w:rsidRPr="0057708D">
        <w:rPr>
          <w:position w:val="-6"/>
        </w:rPr>
        <w:object w:dxaOrig="720" w:dyaOrig="279">
          <v:shape id="_x0000_i1026" type="#_x0000_t75" style="width:36pt;height:13.95pt" o:ole="">
            <v:imagedata r:id="rId11" o:title=""/>
          </v:shape>
          <o:OLEObject Type="Embed" ProgID="Equation.DSMT4" ShapeID="_x0000_i1026" DrawAspect="Content" ObjectID="_1644658168" r:id="rId12"/>
        </w:object>
      </w:r>
      <w:r w:rsidRPr="00716DE9">
        <w:rPr>
          <w:lang w:val="nl-NL"/>
        </w:rPr>
        <w:t xml:space="preserve"> có </w:t>
      </w:r>
      <w:r w:rsidR="0057708D" w:rsidRPr="0057708D">
        <w:rPr>
          <w:position w:val="-10"/>
        </w:rPr>
        <w:object w:dxaOrig="600" w:dyaOrig="320">
          <v:shape id="_x0000_i1027" type="#_x0000_t75" style="width:30pt;height:16pt" o:ole="">
            <v:imagedata r:id="rId13" o:title=""/>
          </v:shape>
          <o:OLEObject Type="Embed" ProgID="Equation.DSMT4" ShapeID="_x0000_i1027" DrawAspect="Content" ObjectID="_1644658169" r:id="rId14"/>
        </w:object>
      </w:r>
      <w:r w:rsidRPr="00716DE9">
        <w:rPr>
          <w:lang w:val="nl-NL"/>
        </w:rPr>
        <w:t xml:space="preserve"> lần lượt là trung điểm các cạnh </w:t>
      </w:r>
      <w:r w:rsidR="0057708D" w:rsidRPr="0057708D">
        <w:rPr>
          <w:position w:val="-6"/>
        </w:rPr>
        <w:object w:dxaOrig="420" w:dyaOrig="279">
          <v:shape id="_x0000_i1028" type="#_x0000_t75" style="width:21pt;height:13.95pt" o:ole="">
            <v:imagedata r:id="rId15" o:title=""/>
          </v:shape>
          <o:OLEObject Type="Embed" ProgID="Equation.DSMT4" ShapeID="_x0000_i1028" DrawAspect="Content" ObjectID="_1644658170" r:id="rId16"/>
        </w:object>
      </w:r>
      <w:r w:rsidRPr="00716DE9">
        <w:rPr>
          <w:lang w:val="nl-NL"/>
        </w:rPr>
        <w:t xml:space="preserve"> và </w:t>
      </w:r>
      <w:r w:rsidR="0057708D" w:rsidRPr="0057708D">
        <w:rPr>
          <w:position w:val="-6"/>
        </w:rPr>
        <w:object w:dxaOrig="440" w:dyaOrig="279">
          <v:shape id="_x0000_i1029" type="#_x0000_t75" style="width:22pt;height:13.95pt" o:ole="">
            <v:imagedata r:id="rId17" o:title=""/>
          </v:shape>
          <o:OLEObject Type="Embed" ProgID="Equation.DSMT4" ShapeID="_x0000_i1029" DrawAspect="Content" ObjectID="_1644658171" r:id="rId18"/>
        </w:object>
      </w:r>
      <w:r w:rsidRPr="00716DE9">
        <w:rPr>
          <w:lang w:val="nl-NL"/>
        </w:rPr>
        <w:t xml:space="preserve"> Gọi </w:t>
      </w:r>
      <w:r w:rsidR="0057708D" w:rsidRPr="0057708D">
        <w:rPr>
          <w:position w:val="-6"/>
        </w:rPr>
        <w:object w:dxaOrig="260" w:dyaOrig="279">
          <v:shape id="_x0000_i1030" type="#_x0000_t75" style="width:13pt;height:13.95pt" o:ole="">
            <v:imagedata r:id="rId19" o:title=""/>
          </v:shape>
          <o:OLEObject Type="Embed" ProgID="Equation.DSMT4" ShapeID="_x0000_i1030" DrawAspect="Content" ObjectID="_1644658172" r:id="rId20"/>
        </w:object>
      </w:r>
      <w:r w:rsidRPr="00716DE9">
        <w:rPr>
          <w:lang w:val="nl-NL"/>
        </w:rPr>
        <w:t xml:space="preserve"> là trung điểm của đoạn thẳng </w:t>
      </w:r>
      <w:r w:rsidR="0057708D" w:rsidRPr="0057708D">
        <w:rPr>
          <w:position w:val="-6"/>
        </w:rPr>
        <w:object w:dxaOrig="499" w:dyaOrig="279">
          <v:shape id="_x0000_i1031" type="#_x0000_t75" style="width:24.95pt;height:13.95pt" o:ole="">
            <v:imagedata r:id="rId21" o:title=""/>
          </v:shape>
          <o:OLEObject Type="Embed" ProgID="Equation.DSMT4" ShapeID="_x0000_i1031" DrawAspect="Content" ObjectID="_1644658173" r:id="rId22"/>
        </w:object>
      </w:r>
      <w:r w:rsidRPr="00716DE9">
        <w:rPr>
          <w:lang w:val="nl-NL"/>
        </w:rPr>
        <w:t xml:space="preserve"> Hãy chọn khẳng định </w:t>
      </w:r>
      <w:r w:rsidRPr="00716DE9">
        <w:rPr>
          <w:b/>
          <w:lang w:val="nl-NL"/>
        </w:rPr>
        <w:t>sai</w:t>
      </w:r>
      <w:r w:rsidRPr="00716DE9">
        <w:rPr>
          <w:lang w:val="nl-NL"/>
        </w:rPr>
        <w:t xml:space="preserve"> </w:t>
      </w:r>
    </w:p>
    <w:p w:rsidR="001254D7" w:rsidRPr="00716DE9" w:rsidRDefault="001254D7" w:rsidP="001254D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nl-NL"/>
        </w:rPr>
      </w:pPr>
      <w:r w:rsidRPr="00716DE9">
        <w:rPr>
          <w:b/>
          <w:color w:val="0000FF"/>
          <w:lang w:val="nl-NL"/>
        </w:rPr>
        <w:t xml:space="preserve">A. </w:t>
      </w:r>
      <w:r w:rsidR="0057708D" w:rsidRPr="0057708D">
        <w:rPr>
          <w:position w:val="-6"/>
        </w:rPr>
        <w:object w:dxaOrig="1700" w:dyaOrig="340">
          <v:shape id="_x0000_i1032" type="#_x0000_t75" style="width:85pt;height:17pt" o:ole="">
            <v:imagedata r:id="rId23" o:title=""/>
          </v:shape>
          <o:OLEObject Type="Embed" ProgID="Equation.DSMT4" ShapeID="_x0000_i1032" DrawAspect="Content" ObjectID="_1644658174" r:id="rId24"/>
        </w:object>
      </w:r>
      <w:r w:rsidRPr="00716DE9">
        <w:rPr>
          <w:color w:val="000000"/>
          <w:lang w:val="nl-NL"/>
        </w:rPr>
        <w:t>.</w:t>
      </w:r>
      <w:r w:rsidRPr="00716DE9">
        <w:rPr>
          <w:lang w:val="nl-NL"/>
        </w:rPr>
        <w:tab/>
      </w:r>
      <w:r w:rsidRPr="00716DE9">
        <w:rPr>
          <w:lang w:val="nl-NL"/>
        </w:rPr>
        <w:tab/>
      </w:r>
      <w:r w:rsidRPr="00716DE9">
        <w:rPr>
          <w:b/>
          <w:color w:val="0000FF"/>
          <w:lang w:val="nl-NL"/>
        </w:rPr>
        <w:t xml:space="preserve">B. </w:t>
      </w:r>
      <w:r w:rsidR="0057708D" w:rsidRPr="0057708D">
        <w:rPr>
          <w:position w:val="-6"/>
        </w:rPr>
        <w:object w:dxaOrig="260" w:dyaOrig="279">
          <v:shape id="_x0000_i1033" type="#_x0000_t75" style="width:13pt;height:13.95pt" o:ole="">
            <v:imagedata r:id="rId25" o:title=""/>
          </v:shape>
          <o:OLEObject Type="Embed" ProgID="Equation.DSMT4" ShapeID="_x0000_i1033" DrawAspect="Content" ObjectID="_1644658175" r:id="rId26"/>
        </w:object>
      </w:r>
      <w:r w:rsidRPr="00716DE9">
        <w:rPr>
          <w:lang w:val="nl-NL"/>
        </w:rPr>
        <w:t xml:space="preserve"> là trọng tâm của tứ diện </w:t>
      </w:r>
      <w:r w:rsidR="0057708D" w:rsidRPr="0057708D">
        <w:rPr>
          <w:position w:val="-6"/>
        </w:rPr>
        <w:object w:dxaOrig="720" w:dyaOrig="279">
          <v:shape id="_x0000_i1034" type="#_x0000_t75" style="width:36pt;height:13.95pt" o:ole="">
            <v:imagedata r:id="rId27" o:title=""/>
          </v:shape>
          <o:OLEObject Type="Embed" ProgID="Equation.DSMT4" ShapeID="_x0000_i1034" DrawAspect="Content" ObjectID="_1644658176" r:id="rId28"/>
        </w:object>
      </w:r>
      <w:r w:rsidRPr="00716DE9">
        <w:rPr>
          <w:lang w:val="nl-NL"/>
        </w:rPr>
        <w:t>.</w:t>
      </w:r>
      <w:r w:rsidRPr="00716DE9">
        <w:rPr>
          <w:lang w:val="nl-NL"/>
        </w:rPr>
        <w:tab/>
      </w:r>
    </w:p>
    <w:p w:rsidR="001254D7" w:rsidRPr="00E931CF" w:rsidRDefault="001254D7" w:rsidP="00E931CF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nl-NL"/>
        </w:rPr>
      </w:pPr>
      <w:r w:rsidRPr="00716DE9">
        <w:rPr>
          <w:b/>
          <w:color w:val="0000FF"/>
          <w:lang w:val="nl-NL"/>
        </w:rPr>
        <w:t xml:space="preserve">C. </w:t>
      </w:r>
      <w:r w:rsidR="0057708D" w:rsidRPr="0057708D">
        <w:rPr>
          <w:position w:val="-6"/>
        </w:rPr>
        <w:object w:dxaOrig="2380" w:dyaOrig="340">
          <v:shape id="_x0000_i1035" type="#_x0000_t75" style="width:119pt;height:17pt" o:ole="">
            <v:imagedata r:id="rId29" o:title=""/>
          </v:shape>
          <o:OLEObject Type="Embed" ProgID="Equation.DSMT4" ShapeID="_x0000_i1035" DrawAspect="Content" ObjectID="_1644658177" r:id="rId30"/>
        </w:object>
      </w:r>
      <w:r w:rsidRPr="00716DE9">
        <w:rPr>
          <w:color w:val="000000"/>
          <w:lang w:val="nl-NL"/>
        </w:rPr>
        <w:t>.</w:t>
      </w:r>
      <w:r w:rsidRPr="00716DE9">
        <w:rPr>
          <w:lang w:val="nl-NL"/>
        </w:rPr>
        <w:tab/>
      </w:r>
      <w:r w:rsidRPr="00E931CF">
        <w:rPr>
          <w:b/>
          <w:color w:val="0000FF"/>
          <w:lang w:val="nl-NL"/>
        </w:rPr>
        <w:t>D.</w:t>
      </w:r>
      <w:r w:rsidRPr="00716DE9">
        <w:rPr>
          <w:b/>
          <w:color w:val="0000FF"/>
          <w:lang w:val="nl-NL"/>
        </w:rPr>
        <w:t xml:space="preserve"> </w:t>
      </w:r>
      <w:r w:rsidR="0057708D" w:rsidRPr="0057708D">
        <w:rPr>
          <w:position w:val="-6"/>
        </w:rPr>
        <w:object w:dxaOrig="1700" w:dyaOrig="340">
          <v:shape id="_x0000_i1036" type="#_x0000_t75" style="width:85pt;height:17pt" o:ole="">
            <v:imagedata r:id="rId31" o:title=""/>
          </v:shape>
          <o:OLEObject Type="Embed" ProgID="Equation.DSMT4" ShapeID="_x0000_i1036" DrawAspect="Content" ObjectID="_1644658178" r:id="rId32"/>
        </w:object>
      </w:r>
      <w:r w:rsidRPr="00716DE9">
        <w:rPr>
          <w:color w:val="000000"/>
          <w:lang w:val="nl-NL"/>
        </w:rPr>
        <w:t>.</w:t>
      </w:r>
    </w:p>
    <w:p w:rsidR="001254D7" w:rsidRPr="00716DE9" w:rsidRDefault="001254D7" w:rsidP="001254D7">
      <w:pPr>
        <w:spacing w:line="276" w:lineRule="auto"/>
        <w:ind w:left="1000" w:hanging="1000"/>
        <w:rPr>
          <w:b/>
          <w:color w:val="0000FF"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3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t xml:space="preserve">Chọn khẳng định </w:t>
      </w:r>
      <w:r w:rsidRPr="00716DE9">
        <w:rPr>
          <w:b/>
        </w:rPr>
        <w:t>đúng</w:t>
      </w:r>
      <w:r w:rsidRPr="00716DE9">
        <w:t xml:space="preserve"> trong các khẳng định sau:</w:t>
      </w:r>
    </w:p>
    <w:p w:rsidR="001254D7" w:rsidRPr="00716DE9" w:rsidRDefault="001254D7" w:rsidP="001254D7">
      <w:pPr>
        <w:tabs>
          <w:tab w:val="left" w:pos="1000"/>
        </w:tabs>
        <w:spacing w:line="276" w:lineRule="auto"/>
        <w:ind w:left="993"/>
        <w:rPr>
          <w:b/>
        </w:rPr>
      </w:pPr>
      <w:r w:rsidRPr="00E931CF">
        <w:rPr>
          <w:b/>
          <w:color w:val="0000FF"/>
          <w:lang w:val="vi-VN"/>
        </w:rPr>
        <w:t>A</w:t>
      </w:r>
      <w:r w:rsidRPr="00E931CF">
        <w:rPr>
          <w:b/>
          <w:color w:val="0000FF"/>
        </w:rPr>
        <w:t>.</w:t>
      </w:r>
      <w:r w:rsidRPr="00716DE9">
        <w:rPr>
          <w:b/>
          <w:color w:val="0000FF"/>
          <w:lang w:val="vi-VN"/>
        </w:rPr>
        <w:t xml:space="preserve"> </w:t>
      </w:r>
      <w:r w:rsidRPr="00716DE9">
        <w:t>Trong không gian, hai đường thẳng vuông góc với nhau có thể cắt nhau hoặc chéo nhau.</w:t>
      </w:r>
    </w:p>
    <w:p w:rsidR="001254D7" w:rsidRPr="00716DE9" w:rsidRDefault="001254D7" w:rsidP="001254D7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rPr>
          <w:b/>
          <w:color w:val="0000FF"/>
        </w:rPr>
        <w:t xml:space="preserve">B. </w:t>
      </w:r>
      <w:r w:rsidRPr="00716DE9">
        <w:t>Trong không gian, hai đường thẳng vuông góc với nhau thì phải cắt nhau.</w:t>
      </w:r>
    </w:p>
    <w:p w:rsidR="001254D7" w:rsidRPr="00716DE9" w:rsidRDefault="001254D7" w:rsidP="001254D7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rPr>
          <w:b/>
          <w:color w:val="0000FF"/>
        </w:rPr>
        <w:t xml:space="preserve">C. </w:t>
      </w:r>
      <w:r w:rsidRPr="00716DE9">
        <w:t>Trong không gian, hai đường thẳng không có điểm chung thì song song với nhau.</w:t>
      </w:r>
    </w:p>
    <w:p w:rsidR="001254D7" w:rsidRPr="00716DE9" w:rsidRDefault="001254D7" w:rsidP="001254D7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rPr>
          <w:b/>
          <w:color w:val="0000FF"/>
        </w:rPr>
        <w:t xml:space="preserve">D. </w:t>
      </w:r>
      <w:r w:rsidRPr="00716DE9">
        <w:t>Trong không gian, hai đường thẳng phân biệt cùng vuông góc với một đường thẳng thì song song với</w:t>
      </w:r>
      <w:r w:rsidRPr="00716DE9">
        <w:rPr>
          <w:lang w:val="vi-VN"/>
        </w:rPr>
        <w:t xml:space="preserve"> </w:t>
      </w:r>
      <w:r w:rsidRPr="00716DE9">
        <w:t>nhau.</w:t>
      </w:r>
    </w:p>
    <w:p w:rsidR="001254D7" w:rsidRPr="00716DE9" w:rsidRDefault="001254D7" w:rsidP="001254D7">
      <w:pPr>
        <w:tabs>
          <w:tab w:val="left" w:pos="992"/>
        </w:tabs>
        <w:rPr>
          <w:color w:val="7030A0"/>
          <w:lang w:val="nl-NL"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4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rPr>
          <w:lang w:val="nl-NL"/>
        </w:rPr>
        <w:t xml:space="preserve">Cho hình lập phương </w:t>
      </w:r>
      <w:r w:rsidR="0057708D" w:rsidRPr="0057708D">
        <w:rPr>
          <w:position w:val="-6"/>
        </w:rPr>
        <w:object w:dxaOrig="1440" w:dyaOrig="279">
          <v:shape id="_x0000_i1037" type="#_x0000_t75" style="width:1in;height:13.95pt" o:ole="">
            <v:imagedata r:id="rId33" o:title=""/>
          </v:shape>
          <o:OLEObject Type="Embed" ProgID="Equation.DSMT4" ShapeID="_x0000_i1037" DrawAspect="Content" ObjectID="_1644658179" r:id="rId34"/>
        </w:object>
      </w:r>
      <w:r w:rsidRPr="00716DE9">
        <w:rPr>
          <w:lang w:val="nl-NL"/>
        </w:rPr>
        <w:t xml:space="preserve">. Góc giữa cặp vectơ </w:t>
      </w:r>
      <w:r w:rsidR="0057708D" w:rsidRPr="00025957">
        <w:rPr>
          <w:position w:val="-4"/>
        </w:rPr>
        <w:object w:dxaOrig="420" w:dyaOrig="320">
          <v:shape id="_x0000_i1038" type="#_x0000_t75" style="width:21pt;height:16pt" o:ole="">
            <v:imagedata r:id="rId35" o:title=""/>
          </v:shape>
          <o:OLEObject Type="Embed" ProgID="Equation.DSMT4" ShapeID="_x0000_i1038" DrawAspect="Content" ObjectID="_1644658180" r:id="rId36"/>
        </w:object>
      </w:r>
      <w:r w:rsidRPr="00716DE9">
        <w:rPr>
          <w:lang w:val="nl-NL"/>
        </w:rPr>
        <w:t xml:space="preserve"> và </w:t>
      </w:r>
      <w:r w:rsidR="0057708D" w:rsidRPr="0057708D">
        <w:rPr>
          <w:position w:val="-6"/>
        </w:rPr>
        <w:object w:dxaOrig="420" w:dyaOrig="340">
          <v:shape id="_x0000_i1039" type="#_x0000_t75" style="width:21pt;height:17pt" o:ole="">
            <v:imagedata r:id="rId37" o:title=""/>
          </v:shape>
          <o:OLEObject Type="Embed" ProgID="Equation.DSMT4" ShapeID="_x0000_i1039" DrawAspect="Content" ObjectID="_1644658181" r:id="rId38"/>
        </w:object>
      </w:r>
      <w:r w:rsidRPr="00716DE9">
        <w:rPr>
          <w:lang w:val="nl-NL"/>
        </w:rPr>
        <w:t xml:space="preserve"> bằng</w:t>
      </w:r>
    </w:p>
    <w:p w:rsidR="001254D7" w:rsidRPr="00716DE9" w:rsidRDefault="001254D7" w:rsidP="00BF48CC">
      <w:pPr>
        <w:tabs>
          <w:tab w:val="left" w:pos="1000"/>
          <w:tab w:val="left" w:pos="3500"/>
          <w:tab w:val="left" w:pos="5670"/>
          <w:tab w:val="left" w:pos="6000"/>
          <w:tab w:val="left" w:pos="7938"/>
          <w:tab w:val="left" w:pos="8500"/>
        </w:tabs>
        <w:spacing w:line="276" w:lineRule="auto"/>
        <w:jc w:val="both"/>
        <w:rPr>
          <w:b/>
        </w:rPr>
      </w:pPr>
      <w:r w:rsidRPr="00716DE9">
        <w:rPr>
          <w:b/>
          <w:color w:val="0000FF"/>
        </w:rPr>
        <w:tab/>
        <w:t>A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279" w:dyaOrig="320">
          <v:shape id="_x0000_i1040" type="#_x0000_t75" style="width:13.95pt;height:16pt" o:ole="">
            <v:imagedata r:id="rId39" o:title=""/>
          </v:shape>
          <o:OLEObject Type="Embed" ProgID="Equation.DSMT4" ShapeID="_x0000_i1040" DrawAspect="Content" ObjectID="_1644658182" r:id="rId40"/>
        </w:object>
      </w:r>
      <w:r w:rsidRPr="00716DE9">
        <w:t>.</w:t>
      </w:r>
      <w:r w:rsidR="00BF48CC">
        <w:rPr>
          <w:b/>
          <w:color w:val="0000FF"/>
        </w:rPr>
        <w:tab/>
      </w:r>
      <w:r w:rsidRPr="00E931CF">
        <w:rPr>
          <w:b/>
          <w:color w:val="0000FF"/>
        </w:rPr>
        <w:t>B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00" w:dyaOrig="320">
          <v:shape id="_x0000_i1041" type="#_x0000_t75" style="width:20pt;height:16pt" o:ole="">
            <v:imagedata r:id="rId41" o:title=""/>
          </v:shape>
          <o:OLEObject Type="Embed" ProgID="Equation.DSMT4" ShapeID="_x0000_i1041" DrawAspect="Content" ObjectID="_1644658183" r:id="rId42"/>
        </w:object>
      </w:r>
      <w:r w:rsidRPr="00716DE9">
        <w:t>.</w:t>
      </w:r>
      <w:r w:rsidRPr="00716DE9">
        <w:rPr>
          <w:b/>
          <w:color w:val="0000FF"/>
        </w:rPr>
        <w:tab/>
        <w:t>C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380" w:dyaOrig="320">
          <v:shape id="_x0000_i1042" type="#_x0000_t75" style="width:19pt;height:16pt" o:ole="">
            <v:imagedata r:id="rId43" o:title=""/>
          </v:shape>
          <o:OLEObject Type="Embed" ProgID="Equation.DSMT4" ShapeID="_x0000_i1042" DrawAspect="Content" ObjectID="_1644658184" r:id="rId44"/>
        </w:object>
      </w:r>
      <w:r w:rsidRPr="00716DE9">
        <w:t>.</w:t>
      </w:r>
      <w:r w:rsidRPr="00716DE9">
        <w:rPr>
          <w:b/>
          <w:color w:val="0000FF"/>
        </w:rPr>
        <w:tab/>
        <w:t>D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380" w:dyaOrig="320">
          <v:shape id="_x0000_i1043" type="#_x0000_t75" style="width:19pt;height:16pt" o:ole="">
            <v:imagedata r:id="rId45" o:title=""/>
          </v:shape>
          <o:OLEObject Type="Embed" ProgID="Equation.DSMT4" ShapeID="_x0000_i1043" DrawAspect="Content" ObjectID="_1644658185" r:id="rId46"/>
        </w:object>
      </w:r>
      <w:r w:rsidRPr="00716DE9">
        <w:t>.</w:t>
      </w:r>
    </w:p>
    <w:p w:rsidR="001254D7" w:rsidRPr="00716DE9" w:rsidRDefault="001254D7" w:rsidP="001254D7">
      <w:pPr>
        <w:tabs>
          <w:tab w:val="left" w:pos="992"/>
        </w:tabs>
        <w:spacing w:line="276" w:lineRule="auto"/>
        <w:ind w:left="992" w:hanging="964"/>
        <w:rPr>
          <w:b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5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t xml:space="preserve">Trong các mệnh đề sau, mệnh đề nào </w:t>
      </w:r>
      <w:r w:rsidRPr="00716DE9">
        <w:rPr>
          <w:b/>
        </w:rPr>
        <w:t>sai</w:t>
      </w:r>
      <w:r w:rsidRPr="00716DE9">
        <w:t>?</w:t>
      </w:r>
    </w:p>
    <w:p w:rsidR="001254D7" w:rsidRPr="00716DE9" w:rsidRDefault="001254D7" w:rsidP="001254D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A.</w:t>
      </w:r>
      <w:r w:rsidRPr="00716DE9">
        <w:rPr>
          <w:b/>
          <w:color w:val="0000FF"/>
          <w:lang w:val="vi-VN"/>
        </w:rPr>
        <w:t xml:space="preserve"> </w:t>
      </w:r>
      <w:r w:rsidRPr="00716DE9">
        <w:t>Hai mặt phẳng phân biệt cùng vuông góc với một đường thẳng thì song song với nhau</w:t>
      </w:r>
      <w:r w:rsidRPr="00716DE9">
        <w:rPr>
          <w:color w:val="000000" w:themeColor="text1"/>
        </w:rPr>
        <w:t>.</w:t>
      </w:r>
    </w:p>
    <w:p w:rsidR="001254D7" w:rsidRPr="00716DE9" w:rsidRDefault="001254D7" w:rsidP="001254D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B.</w:t>
      </w:r>
      <w:r w:rsidRPr="00716DE9">
        <w:rPr>
          <w:b/>
          <w:color w:val="0000FF"/>
          <w:lang w:val="vi-VN"/>
        </w:rPr>
        <w:t xml:space="preserve"> </w:t>
      </w:r>
      <w:r w:rsidRPr="00716DE9">
        <w:t>Nếu một đường thẳng vuông góc với một trong hai đường thẳng song song thì cũng vuông góc với đường thẳng còn lại</w:t>
      </w:r>
      <w:r w:rsidRPr="00716DE9">
        <w:rPr>
          <w:color w:val="000000" w:themeColor="text1"/>
        </w:rPr>
        <w:t>.</w:t>
      </w:r>
      <w:r w:rsidRPr="00716DE9">
        <w:tab/>
      </w:r>
    </w:p>
    <w:p w:rsidR="001254D7" w:rsidRPr="00716DE9" w:rsidRDefault="001254D7" w:rsidP="001254D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E931CF">
        <w:rPr>
          <w:b/>
          <w:color w:val="0000FF"/>
          <w:lang w:val="vi-VN"/>
        </w:rPr>
        <w:t>C</w:t>
      </w:r>
      <w:r w:rsidRPr="00E931CF">
        <w:rPr>
          <w:b/>
          <w:color w:val="0000FF"/>
        </w:rPr>
        <w:t>.</w:t>
      </w:r>
      <w:r w:rsidRPr="00716DE9">
        <w:rPr>
          <w:b/>
          <w:color w:val="0000FF"/>
          <w:lang w:val="vi-VN"/>
        </w:rPr>
        <w:t xml:space="preserve"> </w:t>
      </w:r>
      <w:r w:rsidRPr="00716DE9">
        <w:t>Hai mặt phẳng phân biệt cùng vuông góc với một mặt phẳng thì song song với nhau.</w:t>
      </w:r>
    </w:p>
    <w:p w:rsidR="001254D7" w:rsidRPr="00716DE9" w:rsidRDefault="001254D7" w:rsidP="001254D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D.</w:t>
      </w:r>
      <w:r w:rsidRPr="00716DE9">
        <w:rPr>
          <w:b/>
          <w:color w:val="0000FF"/>
          <w:lang w:val="vi-VN"/>
        </w:rPr>
        <w:t xml:space="preserve"> </w:t>
      </w:r>
      <w:r w:rsidRPr="00716DE9">
        <w:t>Nếu một đường thẳng và một mặt phẳng (không chứa đường thẳng đó) cùng vuông góc với một đường thẳng thì song song với nhau.</w:t>
      </w:r>
    </w:p>
    <w:p w:rsidR="001254D7" w:rsidRPr="00716DE9" w:rsidRDefault="001254D7" w:rsidP="001254D7">
      <w:pPr>
        <w:tabs>
          <w:tab w:val="left" w:pos="992"/>
        </w:tabs>
        <w:ind w:left="992" w:hanging="964"/>
        <w:rPr>
          <w:rFonts w:eastAsia="Calibri"/>
          <w:b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6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t xml:space="preserve">Cho hai đường thẳng phân biệt </w:t>
      </w:r>
      <w:r w:rsidR="0057708D" w:rsidRPr="0057708D">
        <w:rPr>
          <w:position w:val="-6"/>
        </w:rPr>
        <w:object w:dxaOrig="200" w:dyaOrig="220">
          <v:shape id="_x0000_i1044" type="#_x0000_t75" style="width:10pt;height:11pt" o:ole="">
            <v:imagedata r:id="rId47" o:title=""/>
          </v:shape>
          <o:OLEObject Type="Embed" ProgID="Equation.DSMT4" ShapeID="_x0000_i1044" DrawAspect="Content" ObjectID="_1644658186" r:id="rId48"/>
        </w:object>
      </w:r>
      <w:r w:rsidRPr="00716DE9">
        <w:rPr>
          <w:i/>
        </w:rPr>
        <w:t xml:space="preserve">, </w:t>
      </w:r>
      <w:r w:rsidR="0057708D" w:rsidRPr="0057708D">
        <w:rPr>
          <w:position w:val="-6"/>
        </w:rPr>
        <w:object w:dxaOrig="200" w:dyaOrig="279">
          <v:shape id="_x0000_i1045" type="#_x0000_t75" style="width:10pt;height:13.95pt" o:ole="">
            <v:imagedata r:id="rId49" o:title=""/>
          </v:shape>
          <o:OLEObject Type="Embed" ProgID="Equation.DSMT4" ShapeID="_x0000_i1045" DrawAspect="Content" ObjectID="_1644658187" r:id="rId50"/>
        </w:object>
      </w:r>
      <w:r w:rsidRPr="00716DE9">
        <w:t xml:space="preserve"> và mặt phẳng </w:t>
      </w:r>
      <w:r w:rsidR="0057708D" w:rsidRPr="0057708D">
        <w:rPr>
          <w:position w:val="-14"/>
        </w:rPr>
        <w:object w:dxaOrig="420" w:dyaOrig="400">
          <v:shape id="_x0000_i1046" type="#_x0000_t75" style="width:21pt;height:20pt" o:ole="">
            <v:imagedata r:id="rId51" o:title=""/>
          </v:shape>
          <o:OLEObject Type="Embed" ProgID="Equation.DSMT4" ShapeID="_x0000_i1046" DrawAspect="Content" ObjectID="_1644658188" r:id="rId52"/>
        </w:object>
      </w:r>
      <w:r w:rsidRPr="00716DE9">
        <w:t xml:space="preserve">, trong đó </w:t>
      </w:r>
      <w:r w:rsidR="0057708D" w:rsidRPr="0057708D">
        <w:rPr>
          <w:position w:val="-14"/>
        </w:rPr>
        <w:object w:dxaOrig="820" w:dyaOrig="400">
          <v:shape id="_x0000_i1047" type="#_x0000_t75" style="width:41pt;height:20pt" o:ole="">
            <v:imagedata r:id="rId53" o:title=""/>
          </v:shape>
          <o:OLEObject Type="Embed" ProgID="Equation.DSMT4" ShapeID="_x0000_i1047" DrawAspect="Content" ObjectID="_1644658189" r:id="rId54"/>
        </w:object>
      </w:r>
      <w:r w:rsidRPr="00716DE9">
        <w:t xml:space="preserve">. Mệnh đề nào sau đây là </w:t>
      </w:r>
      <w:r w:rsidRPr="00716DE9">
        <w:rPr>
          <w:b/>
        </w:rPr>
        <w:t>sai</w:t>
      </w:r>
      <w:r w:rsidRPr="00716DE9">
        <w:t>?</w:t>
      </w:r>
    </w:p>
    <w:p w:rsidR="001254D7" w:rsidRPr="00716DE9" w:rsidRDefault="001254D7" w:rsidP="00BF48CC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eastAsia="Calibri"/>
          <w:b/>
        </w:rPr>
      </w:pPr>
      <w:r w:rsidRPr="00716DE9">
        <w:rPr>
          <w:b/>
          <w:color w:val="0000FF"/>
        </w:rPr>
        <w:t>A.</w:t>
      </w:r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6"/>
        </w:rPr>
        <w:object w:dxaOrig="580" w:dyaOrig="279">
          <v:shape id="_x0000_i1048" type="#_x0000_t75" style="width:29pt;height:13.95pt" o:ole="">
            <v:imagedata r:id="rId55" o:title=""/>
          </v:shape>
          <o:OLEObject Type="Embed" ProgID="Equation.DSMT4" ShapeID="_x0000_i1048" DrawAspect="Content" ObjectID="_1644658190" r:id="rId56"/>
        </w:object>
      </w:r>
      <w:r w:rsidRPr="00716DE9">
        <w:t xml:space="preserve"> thì </w:t>
      </w:r>
      <w:r w:rsidR="0057708D" w:rsidRPr="0057708D">
        <w:rPr>
          <w:position w:val="-14"/>
        </w:rPr>
        <w:object w:dxaOrig="800" w:dyaOrig="400">
          <v:shape id="_x0000_i1049" type="#_x0000_t75" style="width:40pt;height:20pt" o:ole="">
            <v:imagedata r:id="rId57" o:title=""/>
          </v:shape>
          <o:OLEObject Type="Embed" ProgID="Equation.DSMT4" ShapeID="_x0000_i1049" DrawAspect="Content" ObjectID="_1644658191" r:id="rId58"/>
        </w:object>
      </w:r>
      <w:r w:rsidRPr="00716DE9">
        <w:t>.</w:t>
      </w:r>
      <w:r w:rsidRPr="00716DE9">
        <w:tab/>
      </w:r>
      <w:r w:rsidRPr="00716DE9">
        <w:rPr>
          <w:b/>
          <w:color w:val="0000FF"/>
        </w:rPr>
        <w:t>B.</w:t>
      </w:r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14"/>
        </w:rPr>
        <w:object w:dxaOrig="800" w:dyaOrig="400">
          <v:shape id="_x0000_i1050" type="#_x0000_t75" style="width:40pt;height:20pt" o:ole="">
            <v:imagedata r:id="rId59" o:title=""/>
          </v:shape>
          <o:OLEObject Type="Embed" ProgID="Equation.DSMT4" ShapeID="_x0000_i1050" DrawAspect="Content" ObjectID="_1644658192" r:id="rId60"/>
        </w:object>
      </w:r>
      <w:r w:rsidRPr="00716DE9">
        <w:t xml:space="preserve"> thì </w:t>
      </w:r>
      <w:r w:rsidR="0057708D" w:rsidRPr="0057708D">
        <w:rPr>
          <w:position w:val="-6"/>
        </w:rPr>
        <w:object w:dxaOrig="580" w:dyaOrig="279">
          <v:shape id="_x0000_i1051" type="#_x0000_t75" style="width:29pt;height:13.95pt" o:ole="">
            <v:imagedata r:id="rId61" o:title=""/>
          </v:shape>
          <o:OLEObject Type="Embed" ProgID="Equation.DSMT4" ShapeID="_x0000_i1051" DrawAspect="Content" ObjectID="_1644658193" r:id="rId62"/>
        </w:object>
      </w:r>
      <w:r w:rsidRPr="00716DE9">
        <w:t>.</w:t>
      </w:r>
    </w:p>
    <w:p w:rsidR="001254D7" w:rsidRDefault="001254D7" w:rsidP="00BF48CC">
      <w:pPr>
        <w:tabs>
          <w:tab w:val="left" w:pos="5670"/>
        </w:tabs>
        <w:spacing w:line="276" w:lineRule="auto"/>
        <w:ind w:left="992" w:firstLine="1"/>
        <w:jc w:val="both"/>
      </w:pPr>
      <w:r w:rsidRPr="00E931CF">
        <w:rPr>
          <w:b/>
          <w:color w:val="0000FF"/>
        </w:rPr>
        <w:t>C.</w:t>
      </w:r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6"/>
        </w:rPr>
        <w:object w:dxaOrig="580" w:dyaOrig="279">
          <v:shape id="_x0000_i1052" type="#_x0000_t75" style="width:29pt;height:13.95pt" o:ole="">
            <v:imagedata r:id="rId63" o:title=""/>
          </v:shape>
          <o:OLEObject Type="Embed" ProgID="Equation.DSMT4" ShapeID="_x0000_i1052" DrawAspect="Content" ObjectID="_1644658194" r:id="rId64"/>
        </w:object>
      </w:r>
      <w:r w:rsidRPr="00716DE9">
        <w:t xml:space="preserve"> thì </w:t>
      </w:r>
      <w:r w:rsidR="0057708D" w:rsidRPr="0057708D">
        <w:rPr>
          <w:position w:val="-14"/>
        </w:rPr>
        <w:object w:dxaOrig="840" w:dyaOrig="400">
          <v:shape id="_x0000_i1053" type="#_x0000_t75" style="width:42pt;height:20pt" o:ole="">
            <v:imagedata r:id="rId65" o:title=""/>
          </v:shape>
          <o:OLEObject Type="Embed" ProgID="Equation.DSMT4" ShapeID="_x0000_i1053" DrawAspect="Content" ObjectID="_1644658195" r:id="rId66"/>
        </w:object>
      </w:r>
      <w:r w:rsidRPr="00716DE9">
        <w:t>.</w:t>
      </w:r>
      <w:r w:rsidRPr="00716DE9">
        <w:tab/>
      </w:r>
      <w:r w:rsidRPr="00716DE9">
        <w:rPr>
          <w:b/>
          <w:color w:val="0000FF"/>
        </w:rPr>
        <w:t>D.</w:t>
      </w:r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14"/>
        </w:rPr>
        <w:object w:dxaOrig="840" w:dyaOrig="400">
          <v:shape id="_x0000_i1054" type="#_x0000_t75" style="width:42pt;height:20pt" o:ole="">
            <v:imagedata r:id="rId67" o:title=""/>
          </v:shape>
          <o:OLEObject Type="Embed" ProgID="Equation.DSMT4" ShapeID="_x0000_i1054" DrawAspect="Content" ObjectID="_1644658196" r:id="rId68"/>
        </w:object>
      </w:r>
      <w:r w:rsidRPr="00716DE9">
        <w:t xml:space="preserve"> thì </w:t>
      </w:r>
      <w:r w:rsidR="0057708D" w:rsidRPr="0057708D">
        <w:rPr>
          <w:position w:val="-6"/>
        </w:rPr>
        <w:object w:dxaOrig="580" w:dyaOrig="279">
          <v:shape id="_x0000_i1055" type="#_x0000_t75" style="width:29pt;height:13.95pt" o:ole="">
            <v:imagedata r:id="rId69" o:title=""/>
          </v:shape>
          <o:OLEObject Type="Embed" ProgID="Equation.DSMT4" ShapeID="_x0000_i1055" DrawAspect="Content" ObjectID="_1644658197" r:id="rId70"/>
        </w:object>
      </w:r>
      <w:r w:rsidRPr="00716DE9">
        <w:t>.</w:t>
      </w:r>
    </w:p>
    <w:p w:rsidR="00BF48CC" w:rsidRDefault="00BF48CC" w:rsidP="00BF48CC">
      <w:pPr>
        <w:tabs>
          <w:tab w:val="left" w:pos="2760"/>
        </w:tabs>
        <w:spacing w:after="20"/>
        <w:ind w:left="992" w:hanging="992"/>
        <w:jc w:val="both"/>
      </w:pPr>
      <w:r>
        <w:rPr>
          <w:b/>
          <w:color w:val="0000FF"/>
          <w:lang w:val="vi-VN"/>
        </w:rPr>
        <w:t>Câu 7.</w:t>
      </w:r>
      <w:r w:rsidRPr="00292460">
        <w:rPr>
          <w:b/>
          <w:color w:val="0000FF"/>
        </w:rPr>
        <w:t xml:space="preserve"> </w:t>
      </w:r>
      <w:r w:rsidRPr="00292460">
        <w:t xml:space="preserve">Cho hình chóp S.ABCD có đáy ABCD là hình thoi cạnh bằng a, </w:t>
      </w:r>
      <w:r w:rsidR="0057708D" w:rsidRPr="0057708D">
        <w:rPr>
          <w:position w:val="-6"/>
        </w:rPr>
        <w:object w:dxaOrig="1060" w:dyaOrig="340">
          <v:shape id="_x0000_i1056" type="#_x0000_t75" style="width:53pt;height:17pt" o:ole="">
            <v:imagedata r:id="rId71" o:title=""/>
          </v:shape>
          <o:OLEObject Type="Embed" ProgID="Equation.DSMT4" ShapeID="_x0000_i1056" DrawAspect="Content" ObjectID="_1644658198" r:id="rId72"/>
        </w:object>
      </w:r>
      <w:r w:rsidRPr="00292460">
        <w:t xml:space="preserve">, </w:t>
      </w:r>
      <w:r w:rsidR="0057708D" w:rsidRPr="0057708D">
        <w:rPr>
          <w:position w:val="-6"/>
        </w:rPr>
        <w:object w:dxaOrig="1219" w:dyaOrig="279">
          <v:shape id="_x0000_i1057" type="#_x0000_t75" style="width:60.95pt;height:13.95pt" o:ole="">
            <v:imagedata r:id="rId73" o:title=""/>
          </v:shape>
          <o:OLEObject Type="Embed" ProgID="Equation.DSMT4" ShapeID="_x0000_i1057" DrawAspect="Content" ObjectID="_1644658199" r:id="rId74"/>
        </w:object>
      </w:r>
      <w:r w:rsidRPr="00292460">
        <w:t>, và mặt phẳng (SBD) vuông góc với mặt phẳng (ABCD). Tính theo a khoảng cách giữa hai đường thẳng AC và SD.</w:t>
      </w:r>
    </w:p>
    <w:p w:rsidR="00BF48CC" w:rsidRDefault="00BF48CC" w:rsidP="00BF48CC">
      <w:pPr>
        <w:tabs>
          <w:tab w:val="left" w:pos="2760"/>
          <w:tab w:val="left" w:pos="3402"/>
          <w:tab w:val="left" w:pos="5670"/>
          <w:tab w:val="left" w:pos="7938"/>
        </w:tabs>
        <w:spacing w:after="20"/>
        <w:ind w:left="992" w:hanging="992"/>
        <w:jc w:val="both"/>
      </w:pPr>
      <w:r>
        <w:rPr>
          <w:b/>
          <w:color w:val="0000FF"/>
        </w:rPr>
        <w:tab/>
      </w:r>
      <w:r w:rsidRPr="00716DE9">
        <w:rPr>
          <w:b/>
          <w:color w:val="0000FF"/>
        </w:rPr>
        <w:t>A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240" w:dyaOrig="620">
          <v:shape id="_x0000_i1058" type="#_x0000_t75" style="width:12pt;height:31pt" o:ole="">
            <v:imagedata r:id="rId75" o:title=""/>
          </v:shape>
          <o:OLEObject Type="Embed" ProgID="Equation.DSMT4" ShapeID="_x0000_i1058" DrawAspect="Content" ObjectID="_1644658200" r:id="rId76"/>
        </w:object>
      </w:r>
      <w:r w:rsidRPr="00716DE9">
        <w:t>.</w:t>
      </w:r>
      <w:r>
        <w:tab/>
      </w:r>
      <w:r>
        <w:tab/>
      </w:r>
      <w:r w:rsidRPr="00E931CF">
        <w:rPr>
          <w:b/>
          <w:color w:val="0000FF"/>
        </w:rPr>
        <w:t>B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360" w:dyaOrig="620">
          <v:shape id="_x0000_i1059" type="#_x0000_t75" style="width:18pt;height:31pt" o:ole="">
            <v:imagedata r:id="rId77" o:title=""/>
          </v:shape>
          <o:OLEObject Type="Embed" ProgID="Equation.DSMT4" ShapeID="_x0000_i1059" DrawAspect="Content" ObjectID="_1644658201" r:id="rId78"/>
        </w:object>
      </w:r>
      <w:r w:rsidRPr="00716DE9">
        <w:t>.</w:t>
      </w:r>
      <w:r>
        <w:tab/>
      </w:r>
      <w:r w:rsidRPr="00716DE9">
        <w:rPr>
          <w:b/>
          <w:color w:val="0000FF"/>
        </w:rPr>
        <w:t>C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240" w:dyaOrig="620">
          <v:shape id="_x0000_i1060" type="#_x0000_t75" style="width:12pt;height:31pt" o:ole="">
            <v:imagedata r:id="rId79" o:title=""/>
          </v:shape>
          <o:OLEObject Type="Embed" ProgID="Equation.DSMT4" ShapeID="_x0000_i1060" DrawAspect="Content" ObjectID="_1644658202" r:id="rId80"/>
        </w:object>
      </w:r>
      <w:r w:rsidRPr="00716DE9">
        <w:t>.</w:t>
      </w:r>
      <w:r>
        <w:rPr>
          <w:b/>
          <w:color w:val="0000FF"/>
        </w:rPr>
        <w:tab/>
      </w:r>
      <w:r w:rsidRPr="00716DE9">
        <w:rPr>
          <w:b/>
          <w:color w:val="0000FF"/>
        </w:rPr>
        <w:t>D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340" w:dyaOrig="620">
          <v:shape id="_x0000_i1061" type="#_x0000_t75" style="width:17pt;height:31pt" o:ole="">
            <v:imagedata r:id="rId81" o:title=""/>
          </v:shape>
          <o:OLEObject Type="Embed" ProgID="Equation.DSMT4" ShapeID="_x0000_i1061" DrawAspect="Content" ObjectID="_1644658203" r:id="rId82"/>
        </w:object>
      </w:r>
      <w:r w:rsidRPr="00716DE9">
        <w:t>.</w:t>
      </w:r>
    </w:p>
    <w:p w:rsidR="00BF1CCB" w:rsidRPr="00716DE9" w:rsidRDefault="00BF1CCB" w:rsidP="00BF1CCB">
      <w:pPr>
        <w:tabs>
          <w:tab w:val="left" w:pos="993"/>
        </w:tabs>
        <w:spacing w:before="60"/>
      </w:pPr>
      <w:r w:rsidRPr="00716DE9"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8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t xml:space="preserve">Mệnh đề nào sau đây là </w:t>
      </w:r>
      <w:r w:rsidRPr="00716DE9">
        <w:rPr>
          <w:b/>
        </w:rPr>
        <w:t>đúng</w:t>
      </w:r>
      <w:r w:rsidRPr="00716DE9">
        <w:t>?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A.</w:t>
      </w:r>
      <w:r w:rsidRPr="00716DE9">
        <w:rPr>
          <w:b/>
          <w:color w:val="0000FF"/>
          <w:lang w:val="vi-VN"/>
        </w:rPr>
        <w:t xml:space="preserve"> </w:t>
      </w:r>
      <w:r w:rsidRPr="00716DE9">
        <w:t>Qua một điểm, có duy nhất một mặt phẳng vuông góc với một đường thẳng cho trước.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B.</w:t>
      </w:r>
      <w:r w:rsidRPr="00716DE9">
        <w:rPr>
          <w:b/>
          <w:color w:val="0000FF"/>
          <w:lang w:val="vi-VN"/>
        </w:rPr>
        <w:t xml:space="preserve"> </w:t>
      </w:r>
      <w:r w:rsidRPr="00716DE9">
        <w:t xml:space="preserve">Cho hai đường thẳng </w:t>
      </w:r>
      <w:r w:rsidR="0057708D" w:rsidRPr="0057708D">
        <w:rPr>
          <w:position w:val="-6"/>
        </w:rPr>
        <w:object w:dxaOrig="200" w:dyaOrig="220">
          <v:shape id="_x0000_i1062" type="#_x0000_t75" style="width:10pt;height:11pt" o:ole="">
            <v:imagedata r:id="rId83" o:title=""/>
          </v:shape>
          <o:OLEObject Type="Embed" ProgID="Equation.DSMT4" ShapeID="_x0000_i1062" DrawAspect="Content" ObjectID="_1644658204" r:id="rId84"/>
        </w:object>
      </w:r>
      <w:r w:rsidRPr="00716DE9">
        <w:t xml:space="preserve"> và </w:t>
      </w:r>
      <w:r w:rsidR="0057708D" w:rsidRPr="0057708D">
        <w:rPr>
          <w:position w:val="-6"/>
        </w:rPr>
        <w:object w:dxaOrig="200" w:dyaOrig="279">
          <v:shape id="_x0000_i1063" type="#_x0000_t75" style="width:10pt;height:13.95pt" o:ole="">
            <v:imagedata r:id="rId85" o:title=""/>
          </v:shape>
          <o:OLEObject Type="Embed" ProgID="Equation.DSMT4" ShapeID="_x0000_i1063" DrawAspect="Content" ObjectID="_1644658205" r:id="rId86"/>
        </w:object>
      </w:r>
      <w:r w:rsidRPr="00716DE9">
        <w:t xml:space="preserve"> vuông góc với nhau, nếu mặt phẳng </w:t>
      </w:r>
      <w:r w:rsidR="0057708D" w:rsidRPr="0057708D">
        <w:rPr>
          <w:position w:val="-14"/>
        </w:rPr>
        <w:object w:dxaOrig="420" w:dyaOrig="400">
          <v:shape id="_x0000_i1064" type="#_x0000_t75" style="width:21pt;height:20pt" o:ole="">
            <v:imagedata r:id="rId87" o:title=""/>
          </v:shape>
          <o:OLEObject Type="Embed" ProgID="Equation.DSMT4" ShapeID="_x0000_i1064" DrawAspect="Content" ObjectID="_1644658206" r:id="rId88"/>
        </w:object>
      </w:r>
      <w:r w:rsidRPr="00716DE9">
        <w:t xml:space="preserve"> chứa </w:t>
      </w:r>
      <w:r w:rsidR="0057708D" w:rsidRPr="0057708D">
        <w:rPr>
          <w:position w:val="-6"/>
        </w:rPr>
        <w:object w:dxaOrig="200" w:dyaOrig="220">
          <v:shape id="_x0000_i1065" type="#_x0000_t75" style="width:10pt;height:11pt" o:ole="">
            <v:imagedata r:id="rId89" o:title=""/>
          </v:shape>
          <o:OLEObject Type="Embed" ProgID="Equation.DSMT4" ShapeID="_x0000_i1065" DrawAspect="Content" ObjectID="_1644658207" r:id="rId90"/>
        </w:object>
      </w:r>
      <w:r w:rsidRPr="00716DE9">
        <w:t xml:space="preserve"> và mặt phẳng </w:t>
      </w:r>
      <w:r w:rsidR="0057708D" w:rsidRPr="0057708D">
        <w:rPr>
          <w:position w:val="-14"/>
        </w:rPr>
        <w:object w:dxaOrig="440" w:dyaOrig="400">
          <v:shape id="_x0000_i1066" type="#_x0000_t75" style="width:22pt;height:20pt" o:ole="">
            <v:imagedata r:id="rId91" o:title=""/>
          </v:shape>
          <o:OLEObject Type="Embed" ProgID="Equation.DSMT4" ShapeID="_x0000_i1066" DrawAspect="Content" ObjectID="_1644658208" r:id="rId92"/>
        </w:object>
      </w:r>
      <w:r w:rsidRPr="00716DE9">
        <w:t xml:space="preserve"> chứa </w:t>
      </w:r>
      <w:r w:rsidR="0057708D" w:rsidRPr="0057708D">
        <w:rPr>
          <w:position w:val="-6"/>
        </w:rPr>
        <w:object w:dxaOrig="200" w:dyaOrig="279">
          <v:shape id="_x0000_i1067" type="#_x0000_t75" style="width:10pt;height:13.95pt" o:ole="">
            <v:imagedata r:id="rId93" o:title=""/>
          </v:shape>
          <o:OLEObject Type="Embed" ProgID="Equation.DSMT4" ShapeID="_x0000_i1067" DrawAspect="Content" ObjectID="_1644658209" r:id="rId94"/>
        </w:object>
      </w:r>
      <w:r w:rsidRPr="00716DE9">
        <w:t xml:space="preserve"> thì </w:t>
      </w:r>
      <w:r w:rsidR="0057708D" w:rsidRPr="0057708D">
        <w:rPr>
          <w:position w:val="-14"/>
        </w:rPr>
        <w:object w:dxaOrig="440" w:dyaOrig="400">
          <v:shape id="_x0000_i1068" type="#_x0000_t75" style="width:22pt;height:20pt" o:ole="">
            <v:imagedata r:id="rId95" o:title=""/>
          </v:shape>
          <o:OLEObject Type="Embed" ProgID="Equation.DSMT4" ShapeID="_x0000_i1068" DrawAspect="Content" ObjectID="_1644658210" r:id="rId96"/>
        </w:object>
      </w:r>
      <w:r w:rsidRPr="00716DE9">
        <w:t xml:space="preserve">vuông góc với </w:t>
      </w:r>
      <w:r w:rsidR="0057708D" w:rsidRPr="0057708D">
        <w:rPr>
          <w:position w:val="-14"/>
        </w:rPr>
        <w:object w:dxaOrig="499" w:dyaOrig="400">
          <v:shape id="_x0000_i1069" type="#_x0000_t75" style="width:24.95pt;height:20pt" o:ole="">
            <v:imagedata r:id="rId97" o:title=""/>
          </v:shape>
          <o:OLEObject Type="Embed" ProgID="Equation.DSMT4" ShapeID="_x0000_i1069" DrawAspect="Content" ObjectID="_1644658211" r:id="rId98"/>
        </w:object>
      </w:r>
      <w:r w:rsidRPr="00716DE9">
        <w:tab/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vi-VN"/>
        </w:rPr>
      </w:pPr>
      <w:r w:rsidRPr="00BF1CCB">
        <w:rPr>
          <w:b/>
          <w:color w:val="0000FF"/>
          <w:lang w:val="vi-VN"/>
        </w:rPr>
        <w:t>C</w:t>
      </w:r>
      <w:r w:rsidRPr="00BF1CCB">
        <w:rPr>
          <w:b/>
          <w:color w:val="0000FF"/>
        </w:rPr>
        <w:t>.</w:t>
      </w:r>
      <w:r w:rsidRPr="00716DE9">
        <w:rPr>
          <w:b/>
          <w:color w:val="0000FF"/>
          <w:lang w:val="vi-VN"/>
        </w:rPr>
        <w:t xml:space="preserve"> </w:t>
      </w:r>
      <w:r w:rsidRPr="00716DE9">
        <w:t>Qua một đường thẳng, có duy nhất một mặt phẳng vuông góc với một đường thẳng khác.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vi-VN"/>
        </w:rPr>
      </w:pPr>
      <w:r w:rsidRPr="00716DE9">
        <w:rPr>
          <w:b/>
          <w:color w:val="0000FF"/>
        </w:rPr>
        <w:t>D.</w:t>
      </w:r>
      <w:r w:rsidRPr="00716DE9">
        <w:rPr>
          <w:b/>
          <w:color w:val="0000FF"/>
          <w:lang w:val="vi-VN"/>
        </w:rPr>
        <w:t xml:space="preserve"> </w:t>
      </w:r>
      <w:r w:rsidRPr="00716DE9">
        <w:t>Qua một điểm, có duy nhất một mặt phẳng vuông góc với một mặt phẳng cho trước.</w:t>
      </w:r>
    </w:p>
    <w:p w:rsidR="00BF1CCB" w:rsidRPr="001D147B" w:rsidRDefault="00BF1CCB" w:rsidP="00BF1CCB">
      <w:pPr>
        <w:tabs>
          <w:tab w:val="left" w:pos="993"/>
          <w:tab w:val="left" w:pos="7020"/>
        </w:tabs>
        <w:ind w:left="993" w:hanging="993"/>
      </w:pPr>
      <w:r w:rsidRPr="00716DE9"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9</w:t>
      </w:r>
      <w:r w:rsidRPr="00716DE9">
        <w:rPr>
          <w:b/>
          <w:color w:val="0000FF"/>
        </w:rPr>
        <w:t xml:space="preserve">. </w:t>
      </w:r>
      <w:r>
        <w:rPr>
          <w:b/>
          <w:color w:val="0000FF"/>
        </w:rPr>
        <w:tab/>
      </w:r>
      <w:r w:rsidRPr="001D147B">
        <w:t xml:space="preserve">Cho </w:t>
      </w:r>
      <w:r>
        <w:rPr>
          <w:lang w:val="vi-VN"/>
        </w:rPr>
        <w:t>hai</w:t>
      </w:r>
      <w:r w:rsidRPr="001D147B">
        <w:t xml:space="preserve"> mặt phẳng </w:t>
      </w:r>
      <w:r w:rsidR="0057708D" w:rsidRPr="0057708D">
        <w:rPr>
          <w:position w:val="-14"/>
        </w:rPr>
        <w:object w:dxaOrig="420" w:dyaOrig="400">
          <v:shape id="_x0000_i1070" type="#_x0000_t75" style="width:21pt;height:20pt" o:ole="">
            <v:imagedata r:id="rId99" o:title=""/>
          </v:shape>
          <o:OLEObject Type="Embed" ProgID="Equation.DSMT4" ShapeID="_x0000_i1070" DrawAspect="Content" ObjectID="_1644658212" r:id="rId100"/>
        </w:object>
      </w:r>
      <w:r w:rsidRPr="001D147B">
        <w:t xml:space="preserve"> và </w:t>
      </w:r>
      <w:r w:rsidR="0057708D" w:rsidRPr="0057708D">
        <w:rPr>
          <w:position w:val="-14"/>
        </w:rPr>
        <w:object w:dxaOrig="440" w:dyaOrig="400">
          <v:shape id="_x0000_i1071" type="#_x0000_t75" style="width:22pt;height:20pt" o:ole="">
            <v:imagedata r:id="rId101" o:title=""/>
          </v:shape>
          <o:OLEObject Type="Embed" ProgID="Equation.DSMT4" ShapeID="_x0000_i1071" DrawAspect="Content" ObjectID="_1644658213" r:id="rId102"/>
        </w:object>
      </w:r>
      <w:r>
        <w:t xml:space="preserve">cắt nhau theo giao tuyến </w:t>
      </w:r>
      <w:r w:rsidR="0057708D" w:rsidRPr="0057708D">
        <w:rPr>
          <w:position w:val="-6"/>
        </w:rPr>
        <w:object w:dxaOrig="200" w:dyaOrig="220">
          <v:shape id="_x0000_i1072" type="#_x0000_t75" style="width:10pt;height:11pt" o:ole="">
            <v:imagedata r:id="rId103" o:title=""/>
          </v:shape>
          <o:OLEObject Type="Embed" ProgID="Equation.DSMT4" ShapeID="_x0000_i1072" DrawAspect="Content" ObjectID="_1644658214" r:id="rId104"/>
        </w:object>
      </w:r>
      <w:r>
        <w:t xml:space="preserve">. Góc giữa </w:t>
      </w:r>
      <w:r>
        <w:rPr>
          <w:lang w:val="vi-VN"/>
        </w:rPr>
        <w:t>hai</w:t>
      </w:r>
      <w:r w:rsidRPr="001D147B">
        <w:t xml:space="preserve"> mặt phẳng </w:t>
      </w:r>
      <w:r w:rsidR="0057708D" w:rsidRPr="0057708D">
        <w:rPr>
          <w:position w:val="-14"/>
        </w:rPr>
        <w:object w:dxaOrig="420" w:dyaOrig="400">
          <v:shape id="_x0000_i1073" type="#_x0000_t75" style="width:21pt;height:20pt" o:ole="">
            <v:imagedata r:id="rId105" o:title=""/>
          </v:shape>
          <o:OLEObject Type="Embed" ProgID="Equation.DSMT4" ShapeID="_x0000_i1073" DrawAspect="Content" ObjectID="_1644658215" r:id="rId106"/>
        </w:object>
      </w:r>
      <w:r w:rsidRPr="001D147B">
        <w:t xml:space="preserve"> và </w:t>
      </w:r>
      <w:r w:rsidR="0057708D" w:rsidRPr="0057708D">
        <w:rPr>
          <w:position w:val="-14"/>
        </w:rPr>
        <w:object w:dxaOrig="440" w:dyaOrig="400">
          <v:shape id="_x0000_i1074" type="#_x0000_t75" style="width:22pt;height:20pt" o:ole="">
            <v:imagedata r:id="rId107" o:title=""/>
          </v:shape>
          <o:OLEObject Type="Embed" ProgID="Equation.DSMT4" ShapeID="_x0000_i1074" DrawAspect="Content" ObjectID="_1644658216" r:id="rId108"/>
        </w:object>
      </w:r>
      <w:r w:rsidRPr="001D147B">
        <w:t xml:space="preserve">  không phải là góc nào sau đây?</w:t>
      </w:r>
    </w:p>
    <w:p w:rsidR="00BF1CCB" w:rsidRPr="001D147B" w:rsidRDefault="00BF1CCB" w:rsidP="00BF1CCB">
      <w:pPr>
        <w:tabs>
          <w:tab w:val="left" w:pos="720"/>
          <w:tab w:val="left" w:pos="993"/>
          <w:tab w:val="left" w:pos="7020"/>
        </w:tabs>
        <w:ind w:left="993" w:hanging="993"/>
      </w:pPr>
      <w:r>
        <w:lastRenderedPageBreak/>
        <w:tab/>
      </w:r>
      <w:r>
        <w:tab/>
      </w:r>
      <w:r w:rsidRPr="00716DE9">
        <w:rPr>
          <w:b/>
          <w:color w:val="0000FF"/>
        </w:rPr>
        <w:t>A.</w:t>
      </w:r>
      <w:r w:rsidRPr="001D147B">
        <w:t xml:space="preserve"> Góc giữa </w:t>
      </w:r>
      <w:r>
        <w:rPr>
          <w:lang w:val="vi-VN"/>
        </w:rPr>
        <w:t>hai</w:t>
      </w:r>
      <w:r w:rsidRPr="001D147B">
        <w:t xml:space="preserve"> đườn</w:t>
      </w:r>
      <w:r>
        <w:t xml:space="preserve">g thẳng lần lượt vuông góc với </w:t>
      </w:r>
      <w:r>
        <w:rPr>
          <w:lang w:val="vi-VN"/>
        </w:rPr>
        <w:t>hai</w:t>
      </w:r>
      <w:r w:rsidRPr="001D147B">
        <w:t xml:space="preserve"> mặt phẳng đó.</w:t>
      </w:r>
    </w:p>
    <w:p w:rsidR="00BF1CCB" w:rsidRPr="001D147B" w:rsidRDefault="00BF1CCB" w:rsidP="00BF1CCB">
      <w:pPr>
        <w:tabs>
          <w:tab w:val="left" w:pos="720"/>
          <w:tab w:val="left" w:pos="993"/>
          <w:tab w:val="left" w:pos="7020"/>
        </w:tabs>
        <w:ind w:left="993" w:hanging="993"/>
      </w:pPr>
      <w:r>
        <w:tab/>
      </w:r>
      <w:r>
        <w:tab/>
      </w:r>
      <w:r>
        <w:rPr>
          <w:b/>
          <w:color w:val="0000FF"/>
          <w:lang w:val="vi-VN"/>
        </w:rPr>
        <w:t>B</w:t>
      </w:r>
      <w:r w:rsidRPr="00716DE9">
        <w:rPr>
          <w:b/>
          <w:color w:val="0000FF"/>
        </w:rPr>
        <w:t>.</w:t>
      </w:r>
      <w:r>
        <w:t xml:space="preserve"> Góc giữa </w:t>
      </w:r>
      <w:r>
        <w:rPr>
          <w:lang w:val="vi-VN"/>
        </w:rPr>
        <w:t>hai</w:t>
      </w:r>
      <w:r w:rsidRPr="001D147B">
        <w:t xml:space="preserve"> đường thẳng lần lượt nằm trong  </w:t>
      </w:r>
      <w:r>
        <w:rPr>
          <w:lang w:val="vi-VN"/>
        </w:rPr>
        <w:t>hai</w:t>
      </w:r>
      <w:r w:rsidRPr="001D147B">
        <w:t xml:space="preserve"> mặt phẳng đó và </w:t>
      </w:r>
      <w:r>
        <w:t xml:space="preserve">vuông </w:t>
      </w:r>
      <w:r>
        <w:rPr>
          <w:lang w:val="vi-VN"/>
        </w:rPr>
        <w:t>góc</w:t>
      </w:r>
      <w:r w:rsidRPr="001D147B">
        <w:t xml:space="preserve"> với đường thẳng </w:t>
      </w:r>
      <w:r w:rsidR="0057708D" w:rsidRPr="0057708D">
        <w:rPr>
          <w:position w:val="-6"/>
        </w:rPr>
        <w:object w:dxaOrig="200" w:dyaOrig="220">
          <v:shape id="_x0000_i1075" type="#_x0000_t75" style="width:10pt;height:11pt" o:ole="">
            <v:imagedata r:id="rId109" o:title=""/>
          </v:shape>
          <o:OLEObject Type="Embed" ProgID="Equation.DSMT4" ShapeID="_x0000_i1075" DrawAspect="Content" ObjectID="_1644658217" r:id="rId110"/>
        </w:object>
      </w:r>
      <w:r w:rsidRPr="001D147B">
        <w:t>.</w:t>
      </w:r>
    </w:p>
    <w:p w:rsidR="00BF1CCB" w:rsidRPr="00450384" w:rsidRDefault="00BF1CCB" w:rsidP="00BF1CCB">
      <w:pPr>
        <w:tabs>
          <w:tab w:val="left" w:pos="720"/>
          <w:tab w:val="left" w:pos="993"/>
          <w:tab w:val="left" w:pos="7020"/>
        </w:tabs>
        <w:ind w:left="993" w:hanging="993"/>
        <w:rPr>
          <w:lang w:val="vi-VN"/>
        </w:rPr>
      </w:pPr>
      <w:r>
        <w:tab/>
      </w:r>
      <w:r>
        <w:tab/>
      </w:r>
      <w:r>
        <w:rPr>
          <w:b/>
          <w:color w:val="0000FF"/>
          <w:lang w:val="vi-VN"/>
        </w:rPr>
        <w:t>C</w:t>
      </w:r>
      <w:r w:rsidRPr="00716DE9">
        <w:rPr>
          <w:b/>
          <w:color w:val="0000FF"/>
        </w:rPr>
        <w:t>.</w:t>
      </w:r>
      <w:r>
        <w:t xml:space="preserve"> Góc giữa </w:t>
      </w:r>
      <w:r>
        <w:rPr>
          <w:lang w:val="vi-VN"/>
        </w:rPr>
        <w:t>hai</w:t>
      </w:r>
      <w:r>
        <w:t xml:space="preserve"> đường thẳng </w:t>
      </w:r>
      <w:r w:rsidR="0057708D" w:rsidRPr="0057708D">
        <w:rPr>
          <w:position w:val="-6"/>
        </w:rPr>
        <w:object w:dxaOrig="200" w:dyaOrig="279">
          <v:shape id="_x0000_i1076" type="#_x0000_t75" style="width:10pt;height:13.95pt" o:ole="">
            <v:imagedata r:id="rId111" o:title=""/>
          </v:shape>
          <o:OLEObject Type="Embed" ProgID="Equation.DSMT4" ShapeID="_x0000_i1076" DrawAspect="Content" ObjectID="_1644658218" r:id="rId112"/>
        </w:object>
      </w:r>
      <w:r w:rsidRPr="001D147B">
        <w:t xml:space="preserve"> và </w:t>
      </w:r>
      <w:r w:rsidR="0057708D" w:rsidRPr="0057708D">
        <w:rPr>
          <w:position w:val="-6"/>
        </w:rPr>
        <w:object w:dxaOrig="240" w:dyaOrig="279">
          <v:shape id="_x0000_i1077" type="#_x0000_t75" style="width:12pt;height:13.95pt" o:ole="">
            <v:imagedata r:id="rId113" o:title=""/>
          </v:shape>
          <o:OLEObject Type="Embed" ProgID="Equation.DSMT4" ShapeID="_x0000_i1077" DrawAspect="Content" ObjectID="_1644658219" r:id="rId114"/>
        </w:object>
      </w:r>
      <w:r>
        <w:t xml:space="preserve">, trong đó </w:t>
      </w:r>
      <w:r w:rsidR="0057708D" w:rsidRPr="0057708D">
        <w:rPr>
          <w:position w:val="-6"/>
        </w:rPr>
        <w:object w:dxaOrig="200" w:dyaOrig="279">
          <v:shape id="_x0000_i1078" type="#_x0000_t75" style="width:10pt;height:13.95pt" o:ole="">
            <v:imagedata r:id="rId115" o:title=""/>
          </v:shape>
          <o:OLEObject Type="Embed" ProgID="Equation.DSMT4" ShapeID="_x0000_i1078" DrawAspect="Content" ObjectID="_1644658220" r:id="rId116"/>
        </w:object>
      </w:r>
      <w:r w:rsidRPr="001D147B">
        <w:t xml:space="preserve"> nằm trong </w:t>
      </w:r>
      <w:r w:rsidR="0057708D" w:rsidRPr="0057708D">
        <w:rPr>
          <w:position w:val="-14"/>
        </w:rPr>
        <w:object w:dxaOrig="420" w:dyaOrig="400">
          <v:shape id="_x0000_i1079" type="#_x0000_t75" style="width:21pt;height:20pt" o:ole="">
            <v:imagedata r:id="rId117" o:title=""/>
          </v:shape>
          <o:OLEObject Type="Embed" ProgID="Equation.DSMT4" ShapeID="_x0000_i1079" DrawAspect="Content" ObjectID="_1644658221" r:id="rId118"/>
        </w:object>
      </w:r>
      <w:r>
        <w:t xml:space="preserve"> và vuông góc với </w:t>
      </w:r>
      <w:r w:rsidR="0057708D" w:rsidRPr="0057708D">
        <w:rPr>
          <w:position w:val="-6"/>
        </w:rPr>
        <w:object w:dxaOrig="200" w:dyaOrig="220">
          <v:shape id="_x0000_i1080" type="#_x0000_t75" style="width:10pt;height:11pt" o:ole="">
            <v:imagedata r:id="rId119" o:title=""/>
          </v:shape>
          <o:OLEObject Type="Embed" ProgID="Equation.DSMT4" ShapeID="_x0000_i1080" DrawAspect="Content" ObjectID="_1644658222" r:id="rId120"/>
        </w:object>
      </w:r>
      <w:r w:rsidRPr="001D147B">
        <w:t xml:space="preserve">, còn </w:t>
      </w:r>
      <w:r w:rsidR="0057708D" w:rsidRPr="0057708D">
        <w:rPr>
          <w:position w:val="-6"/>
        </w:rPr>
        <w:object w:dxaOrig="240" w:dyaOrig="279">
          <v:shape id="_x0000_i1081" type="#_x0000_t75" style="width:12pt;height:13.95pt" o:ole="">
            <v:imagedata r:id="rId121" o:title=""/>
          </v:shape>
          <o:OLEObject Type="Embed" ProgID="Equation.DSMT4" ShapeID="_x0000_i1081" DrawAspect="Content" ObjectID="_1644658223" r:id="rId122"/>
        </w:object>
      </w:r>
      <w:r>
        <w:t xml:space="preserve"> là hình chiếu vuông góc của </w:t>
      </w:r>
      <w:r w:rsidR="0057708D" w:rsidRPr="0057708D">
        <w:rPr>
          <w:position w:val="-6"/>
        </w:rPr>
        <w:object w:dxaOrig="200" w:dyaOrig="279">
          <v:shape id="_x0000_i1082" type="#_x0000_t75" style="width:10pt;height:13.95pt" o:ole="">
            <v:imagedata r:id="rId123" o:title=""/>
          </v:shape>
          <o:OLEObject Type="Embed" ProgID="Equation.DSMT4" ShapeID="_x0000_i1082" DrawAspect="Content" ObjectID="_1644658224" r:id="rId124"/>
        </w:object>
      </w:r>
      <w:r w:rsidRPr="001D147B">
        <w:t xml:space="preserve"> trên </w:t>
      </w:r>
      <w:r w:rsidR="0057708D" w:rsidRPr="0057708D">
        <w:rPr>
          <w:position w:val="-14"/>
        </w:rPr>
        <w:object w:dxaOrig="440" w:dyaOrig="400">
          <v:shape id="_x0000_i1083" type="#_x0000_t75" style="width:22pt;height:20pt" o:ole="">
            <v:imagedata r:id="rId125" o:title=""/>
          </v:shape>
          <o:OLEObject Type="Embed" ProgID="Equation.DSMT4" ShapeID="_x0000_i1083" DrawAspect="Content" ObjectID="_1644658225" r:id="rId126"/>
        </w:object>
      </w:r>
      <w:r>
        <w:rPr>
          <w:lang w:val="vi-VN"/>
        </w:rPr>
        <w:t>.</w:t>
      </w:r>
    </w:p>
    <w:p w:rsidR="00BF1CCB" w:rsidRDefault="00BF1CCB" w:rsidP="00BF1CCB">
      <w:pPr>
        <w:tabs>
          <w:tab w:val="left" w:pos="720"/>
          <w:tab w:val="left" w:pos="993"/>
          <w:tab w:val="left" w:pos="7020"/>
        </w:tabs>
        <w:ind w:left="993" w:hanging="993"/>
      </w:pPr>
      <w:r>
        <w:tab/>
      </w:r>
      <w:r w:rsidRPr="00BF1CCB">
        <w:tab/>
      </w:r>
      <w:r w:rsidRPr="00BF1CCB">
        <w:rPr>
          <w:b/>
          <w:color w:val="0000FF"/>
          <w:lang w:val="vi-VN"/>
        </w:rPr>
        <w:t>D</w:t>
      </w:r>
      <w:r w:rsidRPr="00BF1CCB">
        <w:rPr>
          <w:b/>
          <w:color w:val="0000FF"/>
        </w:rPr>
        <w:t>.</w:t>
      </w:r>
      <w:r w:rsidRPr="001D147B">
        <w:t xml:space="preserve"> Góc giữa đường thẳng </w:t>
      </w:r>
      <w:r w:rsidR="0057708D" w:rsidRPr="0057708D">
        <w:rPr>
          <w:position w:val="-6"/>
        </w:rPr>
        <w:object w:dxaOrig="200" w:dyaOrig="279">
          <v:shape id="_x0000_i1084" type="#_x0000_t75" style="width:10pt;height:13.95pt" o:ole="">
            <v:imagedata r:id="rId127" o:title=""/>
          </v:shape>
          <o:OLEObject Type="Embed" ProgID="Equation.DSMT4" ShapeID="_x0000_i1084" DrawAspect="Content" ObjectID="_1644658226" r:id="rId128"/>
        </w:object>
      </w:r>
      <w:r>
        <w:t xml:space="preserve"> vuông góc với </w:t>
      </w:r>
      <w:r w:rsidR="0057708D" w:rsidRPr="0057708D">
        <w:rPr>
          <w:position w:val="-14"/>
        </w:rPr>
        <w:object w:dxaOrig="420" w:dyaOrig="400">
          <v:shape id="_x0000_i1085" type="#_x0000_t75" style="width:21pt;height:20pt" o:ole="">
            <v:imagedata r:id="rId129" o:title=""/>
          </v:shape>
          <o:OLEObject Type="Embed" ProgID="Equation.DSMT4" ShapeID="_x0000_i1085" DrawAspect="Content" ObjectID="_1644658227" r:id="rId130"/>
        </w:object>
      </w:r>
      <w:r>
        <w:t xml:space="preserve"> và hình chiếu của </w:t>
      </w:r>
      <w:r w:rsidR="0057708D" w:rsidRPr="0057708D">
        <w:rPr>
          <w:position w:val="-6"/>
        </w:rPr>
        <w:object w:dxaOrig="200" w:dyaOrig="279">
          <v:shape id="_x0000_i1086" type="#_x0000_t75" style="width:10pt;height:13.95pt" o:ole="">
            <v:imagedata r:id="rId131" o:title=""/>
          </v:shape>
          <o:OLEObject Type="Embed" ProgID="Equation.DSMT4" ShapeID="_x0000_i1086" DrawAspect="Content" ObjectID="_1644658228" r:id="rId132"/>
        </w:object>
      </w:r>
      <w:r w:rsidRPr="001D147B">
        <w:t xml:space="preserve"> trên </w:t>
      </w:r>
      <w:r w:rsidR="0057708D" w:rsidRPr="0057708D">
        <w:rPr>
          <w:position w:val="-14"/>
        </w:rPr>
        <w:object w:dxaOrig="440" w:dyaOrig="400">
          <v:shape id="_x0000_i1087" type="#_x0000_t75" style="width:22pt;height:20pt" o:ole="">
            <v:imagedata r:id="rId133" o:title=""/>
          </v:shape>
          <o:OLEObject Type="Embed" ProgID="Equation.DSMT4" ShapeID="_x0000_i1087" DrawAspect="Content" ObjectID="_1644658229" r:id="rId134"/>
        </w:object>
      </w:r>
      <w:r w:rsidRPr="001D147B">
        <w:t>.</w:t>
      </w:r>
    </w:p>
    <w:p w:rsidR="00BF1CCB" w:rsidRPr="00716DE9" w:rsidRDefault="00BF1CCB" w:rsidP="00BF1CCB">
      <w:pPr>
        <w:tabs>
          <w:tab w:val="left" w:pos="360"/>
          <w:tab w:val="left" w:pos="1980"/>
          <w:tab w:val="left" w:pos="3960"/>
          <w:tab w:val="left" w:pos="5940"/>
        </w:tabs>
        <w:ind w:left="993" w:hanging="993"/>
      </w:pPr>
      <w:r w:rsidRPr="00716DE9"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0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  <w:lang w:val="vi-VN"/>
        </w:rPr>
        <w:t xml:space="preserve">    </w:t>
      </w:r>
      <w:r w:rsidRPr="00716DE9">
        <w:t xml:space="preserve">Cho hình chóp </w:t>
      </w:r>
      <w:r w:rsidR="0057708D" w:rsidRPr="0057708D">
        <w:rPr>
          <w:position w:val="-6"/>
        </w:rPr>
        <w:object w:dxaOrig="740" w:dyaOrig="279">
          <v:shape id="_x0000_i1088" type="#_x0000_t75" style="width:37pt;height:13.95pt" o:ole="">
            <v:imagedata r:id="rId135" o:title=""/>
          </v:shape>
          <o:OLEObject Type="Embed" ProgID="Equation.DSMT4" ShapeID="_x0000_i1088" DrawAspect="Content" ObjectID="_1644658230" r:id="rId136"/>
        </w:object>
      </w:r>
      <w:r w:rsidRPr="00716DE9">
        <w:t xml:space="preserve"> có đáy </w:t>
      </w:r>
      <w:r w:rsidR="0057708D" w:rsidRPr="0057708D">
        <w:rPr>
          <w:position w:val="-6"/>
        </w:rPr>
        <w:object w:dxaOrig="560" w:dyaOrig="279">
          <v:shape id="_x0000_i1089" type="#_x0000_t75" style="width:28pt;height:13.95pt" o:ole="">
            <v:imagedata r:id="rId137" o:title=""/>
          </v:shape>
          <o:OLEObject Type="Embed" ProgID="Equation.DSMT4" ShapeID="_x0000_i1089" DrawAspect="Content" ObjectID="_1644658231" r:id="rId138"/>
        </w:object>
      </w:r>
      <w:r w:rsidRPr="00716DE9">
        <w:t xml:space="preserve"> là tam giác vuông tại </w:t>
      </w:r>
      <w:r w:rsidR="0057708D" w:rsidRPr="0057708D">
        <w:rPr>
          <w:position w:val="-10"/>
        </w:rPr>
        <w:object w:dxaOrig="300" w:dyaOrig="320">
          <v:shape id="_x0000_i1090" type="#_x0000_t75" style="width:15pt;height:16pt" o:ole="">
            <v:imagedata r:id="rId139" o:title=""/>
          </v:shape>
          <o:OLEObject Type="Embed" ProgID="Equation.DSMT4" ShapeID="_x0000_i1090" DrawAspect="Content" ObjectID="_1644658232" r:id="rId140"/>
        </w:object>
      </w:r>
      <w:r w:rsidRPr="00716DE9">
        <w:t xml:space="preserve"> </w:t>
      </w:r>
      <w:r w:rsidR="0057708D" w:rsidRPr="0057708D">
        <w:rPr>
          <w:position w:val="-6"/>
        </w:rPr>
        <w:object w:dxaOrig="340" w:dyaOrig="279">
          <v:shape id="_x0000_i1091" type="#_x0000_t75" style="width:17pt;height:13.95pt" o:ole="">
            <v:imagedata r:id="rId141" o:title=""/>
          </v:shape>
          <o:OLEObject Type="Embed" ProgID="Equation.DSMT4" ShapeID="_x0000_i1091" DrawAspect="Content" ObjectID="_1644658233" r:id="rId142"/>
        </w:object>
      </w:r>
      <w:r w:rsidRPr="00716DE9">
        <w:t xml:space="preserve"> vuông góc với đáy. Góc giữa hai mặt phẳng </w:t>
      </w:r>
      <w:r w:rsidR="0057708D" w:rsidRPr="0057708D">
        <w:rPr>
          <w:position w:val="-14"/>
        </w:rPr>
        <w:object w:dxaOrig="700" w:dyaOrig="400">
          <v:shape id="_x0000_i1092" type="#_x0000_t75" style="width:35pt;height:20pt" o:ole="">
            <v:imagedata r:id="rId143" o:title=""/>
          </v:shape>
          <o:OLEObject Type="Embed" ProgID="Equation.DSMT4" ShapeID="_x0000_i1092" DrawAspect="Content" ObjectID="_1644658234" r:id="rId144"/>
        </w:object>
      </w:r>
      <w:r w:rsidRPr="00716DE9">
        <w:t xml:space="preserve"> và </w:t>
      </w:r>
      <w:r w:rsidR="0057708D" w:rsidRPr="0057708D">
        <w:rPr>
          <w:position w:val="-14"/>
        </w:rPr>
        <w:object w:dxaOrig="740" w:dyaOrig="400">
          <v:shape id="_x0000_i1093" type="#_x0000_t75" style="width:37pt;height:20pt" o:ole="">
            <v:imagedata r:id="rId145" o:title=""/>
          </v:shape>
          <o:OLEObject Type="Embed" ProgID="Equation.DSMT4" ShapeID="_x0000_i1093" DrawAspect="Content" ObjectID="_1644658235" r:id="rId146"/>
        </w:object>
      </w:r>
      <w:r w:rsidRPr="00716DE9">
        <w:t xml:space="preserve"> là </w:t>
      </w:r>
    </w:p>
    <w:p w:rsidR="00BF1CCB" w:rsidRDefault="00BF1CCB" w:rsidP="00BF1CCB">
      <w:pPr>
        <w:tabs>
          <w:tab w:val="left" w:pos="360"/>
          <w:tab w:val="left" w:pos="993"/>
          <w:tab w:val="left" w:pos="1980"/>
          <w:tab w:val="left" w:pos="3402"/>
          <w:tab w:val="left" w:pos="3960"/>
          <w:tab w:val="left" w:pos="5940"/>
          <w:tab w:val="left" w:pos="7938"/>
        </w:tabs>
      </w:pP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716DE9">
        <w:rPr>
          <w:b/>
          <w:color w:val="0000FF"/>
        </w:rPr>
        <w:t>A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99" w:dyaOrig="360">
          <v:shape id="_x0000_i1094" type="#_x0000_t75" style="width:24.95pt;height:18pt" o:ole="">
            <v:imagedata r:id="rId147" o:title=""/>
          </v:shape>
          <o:OLEObject Type="Embed" ProgID="Equation.DSMT4" ShapeID="_x0000_i1094" DrawAspect="Content" ObjectID="_1644658236" r:id="rId148"/>
        </w:object>
      </w:r>
      <w:r w:rsidRPr="00716DE9">
        <w:t>.</w:t>
      </w:r>
      <w:r w:rsidRPr="00716DE9">
        <w:rPr>
          <w:b/>
          <w:color w:val="0000FF"/>
        </w:rPr>
        <w:tab/>
      </w:r>
      <w:r>
        <w:rPr>
          <w:b/>
          <w:color w:val="0000FF"/>
        </w:rPr>
        <w:tab/>
      </w:r>
      <w:r w:rsidRPr="00BF1CCB">
        <w:rPr>
          <w:b/>
          <w:color w:val="0000FF"/>
        </w:rPr>
        <w:t>B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80" w:dyaOrig="360">
          <v:shape id="_x0000_i1095" type="#_x0000_t75" style="width:24pt;height:18pt" o:ole="">
            <v:imagedata r:id="rId149" o:title=""/>
          </v:shape>
          <o:OLEObject Type="Embed" ProgID="Equation.DSMT4" ShapeID="_x0000_i1095" DrawAspect="Content" ObjectID="_1644658237" r:id="rId150"/>
        </w:object>
      </w:r>
      <w:r w:rsidRPr="00716DE9">
        <w:t>.</w:t>
      </w:r>
      <w:r w:rsidRPr="00716DE9">
        <w:rPr>
          <w:b/>
          <w:color w:val="0000FF"/>
        </w:rPr>
        <w:tab/>
        <w:t>C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99" w:dyaOrig="360">
          <v:shape id="_x0000_i1096" type="#_x0000_t75" style="width:24.95pt;height:18pt" o:ole="">
            <v:imagedata r:id="rId151" o:title=""/>
          </v:shape>
          <o:OLEObject Type="Embed" ProgID="Equation.DSMT4" ShapeID="_x0000_i1096" DrawAspect="Content" ObjectID="_1644658238" r:id="rId152"/>
        </w:object>
      </w:r>
      <w:r w:rsidRPr="00716DE9">
        <w:t>.</w:t>
      </w:r>
      <w:r w:rsidRPr="00716DE9">
        <w:rPr>
          <w:b/>
          <w:color w:val="0000FF"/>
        </w:rPr>
        <w:tab/>
        <w:t>D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560" w:dyaOrig="360">
          <v:shape id="_x0000_i1097" type="#_x0000_t75" style="width:28pt;height:18pt" o:ole="">
            <v:imagedata r:id="rId153" o:title=""/>
          </v:shape>
          <o:OLEObject Type="Embed" ProgID="Equation.DSMT4" ShapeID="_x0000_i1097" DrawAspect="Content" ObjectID="_1644658239" r:id="rId154"/>
        </w:object>
      </w:r>
      <w:r w:rsidRPr="00716DE9">
        <w:t>.</w:t>
      </w:r>
      <w:r w:rsidRPr="00716DE9">
        <w:tab/>
      </w:r>
    </w:p>
    <w:p w:rsidR="001254D7" w:rsidRPr="00716DE9" w:rsidRDefault="00450384" w:rsidP="00450384">
      <w:pPr>
        <w:tabs>
          <w:tab w:val="left" w:pos="720"/>
          <w:tab w:val="left" w:pos="7020"/>
        </w:tabs>
      </w:pPr>
      <w:r w:rsidRPr="001D147B">
        <w:rPr>
          <w:b/>
        </w:rPr>
        <w:t xml:space="preserve">              </w:t>
      </w:r>
    </w:p>
    <w:p w:rsidR="00A553CE" w:rsidRPr="00716DE9" w:rsidRDefault="00A553CE" w:rsidP="00A553CE">
      <w:pPr>
        <w:spacing w:after="80" w:line="360" w:lineRule="auto"/>
        <w:ind w:left="993" w:hanging="993"/>
        <w:jc w:val="center"/>
      </w:pPr>
      <w:r w:rsidRPr="00716DE9">
        <w:t>--------------Hết-----------</w:t>
      </w:r>
    </w:p>
    <w:p w:rsidR="00A553CE" w:rsidRPr="00716DE9" w:rsidRDefault="00A553CE" w:rsidP="00DC7BAA">
      <w:pPr>
        <w:spacing w:after="80"/>
        <w:jc w:val="center"/>
        <w:rPr>
          <w:b/>
        </w:rPr>
      </w:pPr>
    </w:p>
    <w:p w:rsidR="00DC7BAA" w:rsidRPr="00716DE9" w:rsidRDefault="00DC7BAA" w:rsidP="00DC7BAA">
      <w:pPr>
        <w:spacing w:after="80"/>
        <w:jc w:val="center"/>
        <w:rPr>
          <w:b/>
        </w:rPr>
      </w:pPr>
      <w:r w:rsidRPr="00716DE9">
        <w:rPr>
          <w:b/>
        </w:rPr>
        <w:t>ĐÁP ÁN-GIẢI CHI TIẾT</w:t>
      </w:r>
    </w:p>
    <w:p w:rsidR="00DC7BAA" w:rsidRPr="00716DE9" w:rsidRDefault="00DC7BAA" w:rsidP="00DC7BAA">
      <w:pPr>
        <w:spacing w:after="80"/>
        <w:rPr>
          <w:b/>
          <w:u w:val="single"/>
        </w:rPr>
      </w:pPr>
      <w:r w:rsidRPr="00716DE9">
        <w:rPr>
          <w:b/>
          <w:u w:val="single"/>
        </w:rPr>
        <w:t>I.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3"/>
        <w:gridCol w:w="984"/>
        <w:gridCol w:w="984"/>
        <w:gridCol w:w="984"/>
        <w:gridCol w:w="984"/>
        <w:gridCol w:w="984"/>
        <w:gridCol w:w="984"/>
        <w:gridCol w:w="984"/>
        <w:gridCol w:w="984"/>
        <w:gridCol w:w="984"/>
        <w:gridCol w:w="985"/>
      </w:tblGrid>
      <w:tr w:rsidR="00DC7BAA" w:rsidRPr="00716DE9" w:rsidTr="00DC7BAA"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Câu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1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2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3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4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5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6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7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8</w:t>
            </w:r>
          </w:p>
        </w:tc>
        <w:tc>
          <w:tcPr>
            <w:tcW w:w="985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9</w:t>
            </w:r>
          </w:p>
        </w:tc>
        <w:tc>
          <w:tcPr>
            <w:tcW w:w="986" w:type="dxa"/>
            <w:shd w:val="clear" w:color="auto" w:fill="70AD47" w:themeFill="accent6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FFFFFF" w:themeColor="background1"/>
              </w:rPr>
            </w:pPr>
            <w:r w:rsidRPr="00716DE9">
              <w:rPr>
                <w:b/>
                <w:color w:val="FFFFFF" w:themeColor="background1"/>
              </w:rPr>
              <w:t>10</w:t>
            </w:r>
          </w:p>
        </w:tc>
      </w:tr>
      <w:tr w:rsidR="00DC7BAA" w:rsidRPr="00716DE9" w:rsidTr="00C0599A">
        <w:tc>
          <w:tcPr>
            <w:tcW w:w="985" w:type="dxa"/>
          </w:tcPr>
          <w:p w:rsidR="00DC7BAA" w:rsidRPr="00716DE9" w:rsidRDefault="00DC7BAA" w:rsidP="00C0599A">
            <w:pPr>
              <w:spacing w:after="80"/>
              <w:jc w:val="center"/>
              <w:rPr>
                <w:b/>
                <w:color w:val="0000FF"/>
              </w:rPr>
            </w:pPr>
            <w:r w:rsidRPr="00716DE9">
              <w:rPr>
                <w:b/>
                <w:color w:val="0000FF"/>
              </w:rPr>
              <w:t>Đáp án</w:t>
            </w:r>
          </w:p>
        </w:tc>
        <w:tc>
          <w:tcPr>
            <w:tcW w:w="985" w:type="dxa"/>
          </w:tcPr>
          <w:p w:rsidR="00DC7BAA" w:rsidRPr="00716DE9" w:rsidRDefault="00965263" w:rsidP="00C0599A">
            <w:pPr>
              <w:spacing w:after="8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  <w:lang w:val="vi-VN"/>
              </w:rPr>
              <w:t>A</w:t>
            </w:r>
          </w:p>
        </w:tc>
        <w:tc>
          <w:tcPr>
            <w:tcW w:w="985" w:type="dxa"/>
          </w:tcPr>
          <w:p w:rsidR="00DC7BAA" w:rsidRPr="00716DE9" w:rsidRDefault="00965263" w:rsidP="00C0599A">
            <w:pPr>
              <w:spacing w:after="8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  <w:lang w:val="vi-VN"/>
              </w:rPr>
              <w:t>D</w:t>
            </w:r>
          </w:p>
        </w:tc>
        <w:tc>
          <w:tcPr>
            <w:tcW w:w="985" w:type="dxa"/>
          </w:tcPr>
          <w:p w:rsidR="00DC7BAA" w:rsidRPr="00716DE9" w:rsidRDefault="00965263" w:rsidP="00965263">
            <w:pPr>
              <w:spacing w:after="8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  <w:lang w:val="vi-VN"/>
              </w:rPr>
              <w:t>A</w:t>
            </w:r>
          </w:p>
        </w:tc>
        <w:tc>
          <w:tcPr>
            <w:tcW w:w="985" w:type="dxa"/>
          </w:tcPr>
          <w:p w:rsidR="00DC7BAA" w:rsidRPr="00716DE9" w:rsidRDefault="00AF2526" w:rsidP="00C0599A">
            <w:pPr>
              <w:spacing w:after="80"/>
              <w:jc w:val="center"/>
              <w:rPr>
                <w:b/>
                <w:color w:val="0000FF"/>
              </w:rPr>
            </w:pPr>
            <w:r w:rsidRPr="00716DE9">
              <w:rPr>
                <w:b/>
                <w:color w:val="0000FF"/>
              </w:rPr>
              <w:t>B</w:t>
            </w:r>
          </w:p>
        </w:tc>
        <w:tc>
          <w:tcPr>
            <w:tcW w:w="985" w:type="dxa"/>
          </w:tcPr>
          <w:p w:rsidR="00DC7BAA" w:rsidRPr="00716DE9" w:rsidRDefault="00965263" w:rsidP="00965263">
            <w:pPr>
              <w:spacing w:after="8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  <w:lang w:val="vi-VN"/>
              </w:rPr>
              <w:t>C</w:t>
            </w:r>
          </w:p>
        </w:tc>
        <w:tc>
          <w:tcPr>
            <w:tcW w:w="985" w:type="dxa"/>
          </w:tcPr>
          <w:p w:rsidR="00DC7BAA" w:rsidRPr="00716DE9" w:rsidRDefault="00AF2526" w:rsidP="00C0599A">
            <w:pPr>
              <w:spacing w:after="80"/>
              <w:jc w:val="center"/>
              <w:rPr>
                <w:b/>
                <w:color w:val="0000FF"/>
              </w:rPr>
            </w:pPr>
            <w:r w:rsidRPr="00716DE9">
              <w:rPr>
                <w:b/>
                <w:color w:val="0000FF"/>
              </w:rPr>
              <w:t>C</w:t>
            </w:r>
          </w:p>
        </w:tc>
        <w:tc>
          <w:tcPr>
            <w:tcW w:w="985" w:type="dxa"/>
          </w:tcPr>
          <w:p w:rsidR="00DC7BAA" w:rsidRPr="00716DE9" w:rsidRDefault="00BF48CC" w:rsidP="00C0599A">
            <w:pPr>
              <w:spacing w:after="8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  <w:lang w:val="vi-VN"/>
              </w:rPr>
              <w:t>C</w:t>
            </w:r>
          </w:p>
        </w:tc>
        <w:tc>
          <w:tcPr>
            <w:tcW w:w="985" w:type="dxa"/>
          </w:tcPr>
          <w:p w:rsidR="00DC7BAA" w:rsidRPr="00BF1CCB" w:rsidRDefault="00BF1CCB" w:rsidP="00C0599A">
            <w:pPr>
              <w:spacing w:after="80"/>
              <w:jc w:val="center"/>
              <w:rPr>
                <w:b/>
                <w:color w:val="0000FF"/>
                <w:lang w:val="vi-VN"/>
              </w:rPr>
            </w:pPr>
            <w:r>
              <w:rPr>
                <w:b/>
                <w:color w:val="0000FF"/>
                <w:lang w:val="vi-VN"/>
              </w:rPr>
              <w:t>C</w:t>
            </w:r>
          </w:p>
        </w:tc>
        <w:tc>
          <w:tcPr>
            <w:tcW w:w="985" w:type="dxa"/>
          </w:tcPr>
          <w:p w:rsidR="00DC7BAA" w:rsidRPr="00716DE9" w:rsidRDefault="00BF1CCB" w:rsidP="00C0599A">
            <w:pPr>
              <w:spacing w:after="8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  <w:lang w:val="vi-VN"/>
              </w:rPr>
              <w:t>D</w:t>
            </w:r>
          </w:p>
        </w:tc>
        <w:tc>
          <w:tcPr>
            <w:tcW w:w="986" w:type="dxa"/>
          </w:tcPr>
          <w:p w:rsidR="00DC7BAA" w:rsidRPr="00BF1CCB" w:rsidRDefault="00BF1CCB" w:rsidP="00965263">
            <w:pPr>
              <w:spacing w:after="80"/>
              <w:jc w:val="center"/>
              <w:rPr>
                <w:b/>
                <w:color w:val="0000FF"/>
                <w:lang w:val="vi-VN"/>
              </w:rPr>
            </w:pPr>
            <w:r>
              <w:rPr>
                <w:b/>
                <w:color w:val="0000FF"/>
                <w:lang w:val="vi-VN"/>
              </w:rPr>
              <w:t>B</w:t>
            </w:r>
          </w:p>
        </w:tc>
      </w:tr>
    </w:tbl>
    <w:p w:rsidR="00DC7BAA" w:rsidRPr="00716DE9" w:rsidRDefault="00DC7BAA" w:rsidP="00DC7BAA">
      <w:pPr>
        <w:spacing w:after="80"/>
        <w:rPr>
          <w:b/>
        </w:rPr>
      </w:pPr>
    </w:p>
    <w:p w:rsidR="00DC7BAA" w:rsidRPr="00716DE9" w:rsidRDefault="00DC7BAA" w:rsidP="00DC7BAA">
      <w:pPr>
        <w:spacing w:after="80"/>
        <w:rPr>
          <w:b/>
          <w:u w:val="single"/>
        </w:rPr>
      </w:pPr>
      <w:r w:rsidRPr="00716DE9">
        <w:rPr>
          <w:b/>
          <w:u w:val="single"/>
        </w:rPr>
        <w:t>II.Giải chi tiết:</w:t>
      </w:r>
    </w:p>
    <w:p w:rsidR="00AF2526" w:rsidRPr="00716DE9" w:rsidRDefault="00FC4BCA" w:rsidP="00AF2526">
      <w:pPr>
        <w:spacing w:line="276" w:lineRule="auto"/>
        <w:ind w:left="1000" w:hanging="1000"/>
        <w:jc w:val="both"/>
        <w:rPr>
          <w:b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1</w:t>
      </w:r>
      <w:r w:rsidR="00AF2526" w:rsidRPr="00716DE9">
        <w:rPr>
          <w:b/>
          <w:color w:val="0000FF"/>
        </w:rPr>
        <w:t xml:space="preserve">. </w:t>
      </w:r>
      <w:r w:rsidR="00AF2526" w:rsidRPr="00716DE9">
        <w:rPr>
          <w:b/>
          <w:color w:val="0000FF"/>
        </w:rPr>
        <w:tab/>
      </w:r>
      <w:r w:rsidR="004A24F0" w:rsidRPr="00716DE9">
        <w:rPr>
          <w:shd w:val="clear" w:color="auto" w:fill="FFFFFF"/>
        </w:rPr>
        <w:t>Cho tứ diện</w:t>
      </w:r>
      <w:r w:rsidR="0057708D" w:rsidRPr="0057708D">
        <w:rPr>
          <w:position w:val="-6"/>
        </w:rPr>
        <w:object w:dxaOrig="720" w:dyaOrig="279">
          <v:shape id="_x0000_i1098" type="#_x0000_t75" style="width:36pt;height:13.95pt" o:ole="">
            <v:imagedata r:id="rId155" o:title=""/>
          </v:shape>
          <o:OLEObject Type="Embed" ProgID="Equation.DSMT4" ShapeID="_x0000_i1098" DrawAspect="Content" ObjectID="_1644658240" r:id="rId156"/>
        </w:object>
      </w:r>
      <w:r w:rsidR="004A24F0" w:rsidRPr="00716DE9">
        <w:rPr>
          <w:shd w:val="clear" w:color="auto" w:fill="FFFFFF"/>
        </w:rPr>
        <w:t>. Số các véctơ khác véctơ-không có điểm đầu và điểm cuối là đỉnh của tứ diện là:</w:t>
      </w:r>
    </w:p>
    <w:p w:rsidR="004A24F0" w:rsidRPr="00716DE9" w:rsidRDefault="004A24F0" w:rsidP="004A24F0">
      <w:pPr>
        <w:tabs>
          <w:tab w:val="left" w:pos="3402"/>
          <w:tab w:val="left" w:pos="5669"/>
          <w:tab w:val="left" w:pos="7937"/>
        </w:tabs>
        <w:ind w:left="992"/>
        <w:rPr>
          <w:shd w:val="clear" w:color="auto" w:fill="FFFFFF"/>
        </w:rPr>
      </w:pPr>
      <w:r w:rsidRPr="00716DE9">
        <w:rPr>
          <w:b/>
          <w:color w:val="0000FF"/>
          <w:u w:val="single"/>
        </w:rPr>
        <w:t>A.</w:t>
      </w:r>
      <w:r w:rsidRPr="00716DE9">
        <w:rPr>
          <w:noProof/>
          <w:position w:val="-4"/>
        </w:rPr>
        <w:drawing>
          <wp:inline distT="0" distB="0" distL="0" distR="0" wp14:anchorId="157BE296" wp14:editId="4CB04E30">
            <wp:extent cx="184785" cy="173990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DE9">
        <w:rPr>
          <w:shd w:val="clear" w:color="auto" w:fill="FFFFFF"/>
        </w:rPr>
        <w:t>.</w:t>
      </w:r>
      <w:r w:rsidRPr="00716DE9">
        <w:tab/>
      </w:r>
      <w:r w:rsidRPr="00716DE9">
        <w:rPr>
          <w:b/>
          <w:color w:val="0000FF"/>
        </w:rPr>
        <w:t xml:space="preserve">B. </w:t>
      </w:r>
      <w:r w:rsidRPr="00716DE9">
        <w:rPr>
          <w:color w:val="000000" w:themeColor="text1"/>
        </w:rPr>
        <w:t>8.</w:t>
      </w:r>
      <w:r w:rsidRPr="00716DE9">
        <w:tab/>
      </w:r>
      <w:r w:rsidRPr="00716DE9">
        <w:rPr>
          <w:b/>
          <w:color w:val="0000FF"/>
        </w:rPr>
        <w:t xml:space="preserve">C. </w:t>
      </w:r>
      <w:r w:rsidRPr="00716DE9">
        <w:rPr>
          <w:color w:val="000000" w:themeColor="text1"/>
        </w:rPr>
        <w:t>6.</w:t>
      </w:r>
      <w:r w:rsidRPr="00716DE9">
        <w:tab/>
      </w:r>
      <w:r w:rsidRPr="00716DE9">
        <w:rPr>
          <w:b/>
          <w:color w:val="0000FF"/>
        </w:rPr>
        <w:t xml:space="preserve">D. </w:t>
      </w:r>
      <w:r w:rsidRPr="00716DE9">
        <w:rPr>
          <w:color w:val="000000" w:themeColor="text1"/>
        </w:rPr>
        <w:t>4.</w:t>
      </w:r>
    </w:p>
    <w:p w:rsidR="004A24F0" w:rsidRPr="00716DE9" w:rsidRDefault="004A24F0" w:rsidP="004A24F0">
      <w:pPr>
        <w:tabs>
          <w:tab w:val="left" w:pos="2268"/>
        </w:tabs>
        <w:ind w:left="964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4A24F0" w:rsidRPr="00716DE9" w:rsidRDefault="004A24F0" w:rsidP="004A24F0">
      <w:pPr>
        <w:tabs>
          <w:tab w:val="left" w:pos="2268"/>
        </w:tabs>
        <w:ind w:left="964"/>
        <w:rPr>
          <w:b/>
          <w:color w:val="0000FF"/>
        </w:rPr>
      </w:pPr>
      <w:r w:rsidRPr="00716DE9">
        <w:rPr>
          <w:b/>
          <w:color w:val="0000FF"/>
          <w:highlight w:val="green"/>
        </w:rPr>
        <w:t>Chọn A</w:t>
      </w:r>
    </w:p>
    <w:p w:rsidR="004A24F0" w:rsidRPr="00716DE9" w:rsidRDefault="004A24F0" w:rsidP="004A24F0">
      <w:pPr>
        <w:tabs>
          <w:tab w:val="left" w:pos="3402"/>
          <w:tab w:val="left" w:pos="5669"/>
          <w:tab w:val="left" w:pos="7937"/>
        </w:tabs>
        <w:ind w:left="992"/>
        <w:rPr>
          <w:shd w:val="clear" w:color="auto" w:fill="FFFFFF"/>
        </w:rPr>
      </w:pPr>
      <w:r w:rsidRPr="00716DE9">
        <w:rPr>
          <w:shd w:val="clear" w:color="auto" w:fill="FFFFFF"/>
        </w:rPr>
        <w:tab/>
      </w:r>
      <w:r w:rsidRPr="00716DE9">
        <w:rPr>
          <w:shd w:val="clear" w:color="auto" w:fill="FFFFFF"/>
        </w:rPr>
        <w:tab/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21"/>
        <w:gridCol w:w="2647"/>
      </w:tblGrid>
      <w:tr w:rsidR="004A24F0" w:rsidRPr="00716DE9" w:rsidTr="00120FBD">
        <w:tc>
          <w:tcPr>
            <w:tcW w:w="5721" w:type="dxa"/>
          </w:tcPr>
          <w:p w:rsidR="004A24F0" w:rsidRPr="00716DE9" w:rsidRDefault="004A24F0" w:rsidP="00120FBD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shd w:val="clear" w:color="auto" w:fill="FFFFFF"/>
              </w:rPr>
            </w:pPr>
            <w:r w:rsidRPr="00716DE9">
              <w:rPr>
                <w:rFonts w:cs="Times New Roman"/>
                <w:shd w:val="clear" w:color="auto" w:fill="FFFFFF"/>
              </w:rPr>
              <w:t>Có 12 vect</w:t>
            </w:r>
            <w:r w:rsidR="00CE0944" w:rsidRPr="00716DE9">
              <w:rPr>
                <w:rFonts w:cs="Times New Roman"/>
                <w:shd w:val="clear" w:color="auto" w:fill="FFFFFF"/>
              </w:rPr>
              <w:t>ơ</w:t>
            </w:r>
            <w:r w:rsidRPr="00716DE9">
              <w:rPr>
                <w:rFonts w:cs="Times New Roman"/>
                <w:shd w:val="clear" w:color="auto" w:fill="FFFFFF"/>
              </w:rPr>
              <w:t xml:space="preserve"> có điểm đầu và cuối là đỉnh của tứ diệ</w:t>
            </w:r>
            <w:r w:rsidR="00CE0944" w:rsidRPr="00716DE9">
              <w:rPr>
                <w:rFonts w:cs="Times New Roman"/>
                <w:shd w:val="clear" w:color="auto" w:fill="FFFFFF"/>
              </w:rPr>
              <w:t>n là</w:t>
            </w:r>
            <w:r w:rsidRPr="00716DE9">
              <w:rPr>
                <w:rFonts w:cs="Times New Roman"/>
                <w:shd w:val="clear" w:color="auto" w:fill="FFFFFF"/>
              </w:rPr>
              <w:t>:</w:t>
            </w:r>
          </w:p>
          <w:p w:rsidR="004A24F0" w:rsidRPr="00716DE9" w:rsidRDefault="0057708D" w:rsidP="00120FBD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shd w:val="clear" w:color="auto" w:fill="FFFFFF"/>
              </w:rPr>
            </w:pPr>
            <w:r w:rsidRPr="0057708D">
              <w:rPr>
                <w:rFonts w:eastAsia="Times New Roman" w:cs="Times New Roman"/>
                <w:position w:val="-10"/>
                <w:lang w:val="en-US"/>
              </w:rPr>
              <w:object w:dxaOrig="5220" w:dyaOrig="380">
                <v:shape id="_x0000_i1099" type="#_x0000_t75" style="width:261pt;height:19pt" o:ole="">
                  <v:imagedata r:id="rId157" o:title=""/>
                </v:shape>
                <o:OLEObject Type="Embed" ProgID="Equation.DSMT4" ShapeID="_x0000_i1099" DrawAspect="Content" ObjectID="_1644658241" r:id="rId158"/>
              </w:object>
            </w:r>
            <w:r w:rsidR="004A24F0" w:rsidRPr="00716DE9">
              <w:rPr>
                <w:rFonts w:cs="Times New Roman"/>
                <w:shd w:val="clear" w:color="auto" w:fill="FFFFFF"/>
              </w:rPr>
              <w:t xml:space="preserve"> .</w:t>
            </w:r>
          </w:p>
          <w:p w:rsidR="004A24F0" w:rsidRPr="00716DE9" w:rsidRDefault="004A24F0" w:rsidP="00120FBD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shd w:val="clear" w:color="auto" w:fill="FFFFFF"/>
              </w:rPr>
            </w:pPr>
          </w:p>
        </w:tc>
        <w:tc>
          <w:tcPr>
            <w:tcW w:w="2647" w:type="dxa"/>
          </w:tcPr>
          <w:p w:rsidR="004A24F0" w:rsidRPr="00716DE9" w:rsidRDefault="004A24F0" w:rsidP="00120FBD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cs="Times New Roman"/>
                <w:shd w:val="clear" w:color="auto" w:fill="FFFFFF"/>
              </w:rPr>
            </w:pPr>
            <w:r w:rsidRPr="00716DE9">
              <w:rPr>
                <w:noProof/>
              </w:rPr>
              <w:drawing>
                <wp:inline distT="0" distB="0" distL="0" distR="0" wp14:anchorId="22B45C09" wp14:editId="7C3B7B84">
                  <wp:extent cx="1401863" cy="1438275"/>
                  <wp:effectExtent l="0" t="0" r="0" b="0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863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24F0" w:rsidRPr="00716DE9" w:rsidRDefault="00FC4BCA" w:rsidP="004A24F0">
      <w:pPr>
        <w:tabs>
          <w:tab w:val="left" w:pos="993"/>
        </w:tabs>
        <w:spacing w:line="360" w:lineRule="auto"/>
        <w:ind w:left="990" w:hanging="990"/>
        <w:rPr>
          <w:lang w:val="nl-NL"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2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="004A24F0" w:rsidRPr="00716DE9">
        <w:rPr>
          <w:lang w:val="nl-NL"/>
        </w:rPr>
        <w:t xml:space="preserve">Cho tứ diện </w:t>
      </w:r>
      <w:bookmarkStart w:id="1" w:name="MTBlankEqn"/>
      <w:r w:rsidR="0057708D" w:rsidRPr="0057708D">
        <w:rPr>
          <w:position w:val="-6"/>
        </w:rPr>
        <w:object w:dxaOrig="720" w:dyaOrig="279">
          <v:shape id="_x0000_i1100" type="#_x0000_t75" style="width:36pt;height:13.95pt" o:ole="">
            <v:imagedata r:id="rId160" o:title=""/>
          </v:shape>
          <o:OLEObject Type="Embed" ProgID="Equation.DSMT4" ShapeID="_x0000_i1100" DrawAspect="Content" ObjectID="_1644658242" r:id="rId161"/>
        </w:object>
      </w:r>
      <w:bookmarkEnd w:id="1"/>
      <w:r w:rsidR="004A24F0" w:rsidRPr="00716DE9">
        <w:rPr>
          <w:lang w:val="nl-NL"/>
        </w:rPr>
        <w:t xml:space="preserve"> có </w:t>
      </w:r>
      <w:r w:rsidR="0057708D" w:rsidRPr="0057708D">
        <w:rPr>
          <w:position w:val="-10"/>
        </w:rPr>
        <w:object w:dxaOrig="600" w:dyaOrig="320">
          <v:shape id="_x0000_i1101" type="#_x0000_t75" style="width:30pt;height:16pt" o:ole="">
            <v:imagedata r:id="rId162" o:title=""/>
          </v:shape>
          <o:OLEObject Type="Embed" ProgID="Equation.DSMT4" ShapeID="_x0000_i1101" DrawAspect="Content" ObjectID="_1644658243" r:id="rId163"/>
        </w:object>
      </w:r>
      <w:r w:rsidR="004A24F0" w:rsidRPr="00716DE9">
        <w:rPr>
          <w:lang w:val="nl-NL"/>
        </w:rPr>
        <w:t xml:space="preserve"> lần lượt là trung điểm các cạnh </w:t>
      </w:r>
      <w:r w:rsidR="0057708D" w:rsidRPr="0057708D">
        <w:rPr>
          <w:position w:val="-6"/>
        </w:rPr>
        <w:object w:dxaOrig="420" w:dyaOrig="279">
          <v:shape id="_x0000_i1102" type="#_x0000_t75" style="width:21pt;height:13.95pt" o:ole="">
            <v:imagedata r:id="rId164" o:title=""/>
          </v:shape>
          <o:OLEObject Type="Embed" ProgID="Equation.DSMT4" ShapeID="_x0000_i1102" DrawAspect="Content" ObjectID="_1644658244" r:id="rId165"/>
        </w:object>
      </w:r>
      <w:r w:rsidR="004A24F0" w:rsidRPr="00716DE9">
        <w:rPr>
          <w:lang w:val="nl-NL"/>
        </w:rPr>
        <w:t xml:space="preserve"> và </w:t>
      </w:r>
      <w:r w:rsidR="0057708D" w:rsidRPr="0057708D">
        <w:rPr>
          <w:position w:val="-6"/>
        </w:rPr>
        <w:object w:dxaOrig="440" w:dyaOrig="279">
          <v:shape id="_x0000_i1103" type="#_x0000_t75" style="width:22pt;height:13.95pt" o:ole="">
            <v:imagedata r:id="rId166" o:title=""/>
          </v:shape>
          <o:OLEObject Type="Embed" ProgID="Equation.DSMT4" ShapeID="_x0000_i1103" DrawAspect="Content" ObjectID="_1644658245" r:id="rId167"/>
        </w:object>
      </w:r>
      <w:r w:rsidR="004A24F0" w:rsidRPr="00716DE9">
        <w:rPr>
          <w:lang w:val="nl-NL"/>
        </w:rPr>
        <w:t xml:space="preserve"> Gọi </w:t>
      </w:r>
      <w:r w:rsidR="0057708D" w:rsidRPr="0057708D">
        <w:rPr>
          <w:position w:val="-6"/>
        </w:rPr>
        <w:object w:dxaOrig="260" w:dyaOrig="279">
          <v:shape id="_x0000_i1104" type="#_x0000_t75" style="width:13pt;height:13.95pt" o:ole="">
            <v:imagedata r:id="rId168" o:title=""/>
          </v:shape>
          <o:OLEObject Type="Embed" ProgID="Equation.DSMT4" ShapeID="_x0000_i1104" DrawAspect="Content" ObjectID="_1644658246" r:id="rId169"/>
        </w:object>
      </w:r>
      <w:r w:rsidR="004A24F0" w:rsidRPr="00716DE9">
        <w:rPr>
          <w:lang w:val="nl-NL"/>
        </w:rPr>
        <w:t xml:space="preserve"> là trung điểm của đoạn thẳng </w:t>
      </w:r>
      <w:r w:rsidR="0057708D" w:rsidRPr="0057708D">
        <w:rPr>
          <w:position w:val="-6"/>
        </w:rPr>
        <w:object w:dxaOrig="499" w:dyaOrig="279">
          <v:shape id="_x0000_i1105" type="#_x0000_t75" style="width:24.95pt;height:13.95pt" o:ole="">
            <v:imagedata r:id="rId170" o:title=""/>
          </v:shape>
          <o:OLEObject Type="Embed" ProgID="Equation.DSMT4" ShapeID="_x0000_i1105" DrawAspect="Content" ObjectID="_1644658247" r:id="rId171"/>
        </w:object>
      </w:r>
      <w:r w:rsidR="004A24F0" w:rsidRPr="00716DE9">
        <w:rPr>
          <w:lang w:val="nl-NL"/>
        </w:rPr>
        <w:t xml:space="preserve"> Hãy chọn khẳng định </w:t>
      </w:r>
      <w:r w:rsidR="004A24F0" w:rsidRPr="00716DE9">
        <w:rPr>
          <w:b/>
          <w:lang w:val="nl-NL"/>
        </w:rPr>
        <w:t>sai</w:t>
      </w:r>
      <w:r w:rsidR="004A24F0" w:rsidRPr="00716DE9">
        <w:rPr>
          <w:lang w:val="nl-NL"/>
        </w:rPr>
        <w:t xml:space="preserve"> </w:t>
      </w:r>
    </w:p>
    <w:p w:rsidR="004A24F0" w:rsidRPr="00716DE9" w:rsidRDefault="004A24F0" w:rsidP="004A24F0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nl-NL"/>
        </w:rPr>
      </w:pPr>
      <w:r w:rsidRPr="00716DE9">
        <w:rPr>
          <w:b/>
          <w:color w:val="0000FF"/>
          <w:lang w:val="nl-NL"/>
        </w:rPr>
        <w:t xml:space="preserve">A. </w:t>
      </w:r>
      <w:r w:rsidR="0057708D" w:rsidRPr="0057708D">
        <w:rPr>
          <w:position w:val="-6"/>
        </w:rPr>
        <w:object w:dxaOrig="1700" w:dyaOrig="340">
          <v:shape id="_x0000_i1106" type="#_x0000_t75" style="width:85pt;height:17pt" o:ole="">
            <v:imagedata r:id="rId172" o:title=""/>
          </v:shape>
          <o:OLEObject Type="Embed" ProgID="Equation.DSMT4" ShapeID="_x0000_i1106" DrawAspect="Content" ObjectID="_1644658248" r:id="rId173"/>
        </w:object>
      </w:r>
      <w:r w:rsidRPr="00716DE9">
        <w:rPr>
          <w:color w:val="000000"/>
          <w:lang w:val="nl-NL"/>
        </w:rPr>
        <w:t>.</w:t>
      </w:r>
      <w:r w:rsidRPr="00716DE9">
        <w:rPr>
          <w:lang w:val="nl-NL"/>
        </w:rPr>
        <w:tab/>
      </w:r>
      <w:r w:rsidRPr="00716DE9">
        <w:rPr>
          <w:lang w:val="nl-NL"/>
        </w:rPr>
        <w:tab/>
      </w:r>
      <w:r w:rsidRPr="00716DE9">
        <w:rPr>
          <w:b/>
          <w:color w:val="0000FF"/>
          <w:lang w:val="nl-NL"/>
        </w:rPr>
        <w:t xml:space="preserve">B. </w:t>
      </w:r>
      <w:r w:rsidR="0057708D" w:rsidRPr="0057708D">
        <w:rPr>
          <w:position w:val="-6"/>
        </w:rPr>
        <w:object w:dxaOrig="260" w:dyaOrig="279">
          <v:shape id="_x0000_i1107" type="#_x0000_t75" style="width:13pt;height:13.95pt" o:ole="">
            <v:imagedata r:id="rId174" o:title=""/>
          </v:shape>
          <o:OLEObject Type="Embed" ProgID="Equation.DSMT4" ShapeID="_x0000_i1107" DrawAspect="Content" ObjectID="_1644658249" r:id="rId175"/>
        </w:object>
      </w:r>
      <w:r w:rsidRPr="00716DE9">
        <w:rPr>
          <w:lang w:val="nl-NL"/>
        </w:rPr>
        <w:t xml:space="preserve"> là trọng tâm của tứ diện </w:t>
      </w:r>
      <w:r w:rsidR="0057708D" w:rsidRPr="0057708D">
        <w:rPr>
          <w:position w:val="-6"/>
        </w:rPr>
        <w:object w:dxaOrig="720" w:dyaOrig="279">
          <v:shape id="_x0000_i1108" type="#_x0000_t75" style="width:36pt;height:13.95pt" o:ole="">
            <v:imagedata r:id="rId176" o:title=""/>
          </v:shape>
          <o:OLEObject Type="Embed" ProgID="Equation.DSMT4" ShapeID="_x0000_i1108" DrawAspect="Content" ObjectID="_1644658250" r:id="rId177"/>
        </w:object>
      </w:r>
      <w:r w:rsidRPr="00716DE9">
        <w:rPr>
          <w:lang w:val="nl-NL"/>
        </w:rPr>
        <w:t>.</w:t>
      </w:r>
      <w:r w:rsidRPr="00716DE9">
        <w:rPr>
          <w:lang w:val="nl-NL"/>
        </w:rPr>
        <w:tab/>
      </w:r>
    </w:p>
    <w:p w:rsidR="004A24F0" w:rsidRPr="00716DE9" w:rsidRDefault="004A24F0" w:rsidP="004A24F0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nl-NL"/>
        </w:rPr>
      </w:pPr>
      <w:r w:rsidRPr="00716DE9">
        <w:rPr>
          <w:b/>
          <w:color w:val="0000FF"/>
          <w:lang w:val="nl-NL"/>
        </w:rPr>
        <w:t xml:space="preserve">C. </w:t>
      </w:r>
      <w:r w:rsidR="0057708D" w:rsidRPr="0057708D">
        <w:rPr>
          <w:position w:val="-6"/>
        </w:rPr>
        <w:object w:dxaOrig="2380" w:dyaOrig="340">
          <v:shape id="_x0000_i1109" type="#_x0000_t75" style="width:119pt;height:17pt" o:ole="">
            <v:imagedata r:id="rId178" o:title=""/>
          </v:shape>
          <o:OLEObject Type="Embed" ProgID="Equation.DSMT4" ShapeID="_x0000_i1109" DrawAspect="Content" ObjectID="_1644658251" r:id="rId179"/>
        </w:object>
      </w:r>
      <w:r w:rsidRPr="00716DE9">
        <w:rPr>
          <w:color w:val="000000"/>
          <w:lang w:val="nl-NL"/>
        </w:rPr>
        <w:t>.</w:t>
      </w:r>
      <w:r w:rsidRPr="00716DE9">
        <w:rPr>
          <w:lang w:val="nl-NL"/>
        </w:rPr>
        <w:tab/>
      </w:r>
      <w:r w:rsidRPr="00716DE9">
        <w:rPr>
          <w:b/>
          <w:color w:val="0000FF"/>
          <w:u w:val="single"/>
          <w:lang w:val="nl-NL"/>
        </w:rPr>
        <w:t>D.</w:t>
      </w:r>
      <w:r w:rsidRPr="00716DE9">
        <w:rPr>
          <w:b/>
          <w:color w:val="0000FF"/>
          <w:lang w:val="nl-NL"/>
        </w:rPr>
        <w:t xml:space="preserve"> </w:t>
      </w:r>
      <w:r w:rsidR="0057708D" w:rsidRPr="0057708D">
        <w:rPr>
          <w:position w:val="-6"/>
        </w:rPr>
        <w:object w:dxaOrig="1700" w:dyaOrig="340">
          <v:shape id="_x0000_i1110" type="#_x0000_t75" style="width:85pt;height:17pt" o:ole="">
            <v:imagedata r:id="rId180" o:title=""/>
          </v:shape>
          <o:OLEObject Type="Embed" ProgID="Equation.DSMT4" ShapeID="_x0000_i1110" DrawAspect="Content" ObjectID="_1644658252" r:id="rId181"/>
        </w:object>
      </w:r>
      <w:r w:rsidRPr="00716DE9">
        <w:rPr>
          <w:color w:val="000000"/>
          <w:lang w:val="nl-NL"/>
        </w:rPr>
        <w:t>.</w:t>
      </w:r>
    </w:p>
    <w:p w:rsidR="004A24F0" w:rsidRPr="00716DE9" w:rsidRDefault="004A24F0" w:rsidP="004A24F0">
      <w:pPr>
        <w:tabs>
          <w:tab w:val="left" w:pos="2268"/>
        </w:tabs>
        <w:ind w:left="964"/>
        <w:jc w:val="center"/>
        <w:rPr>
          <w:b/>
          <w:color w:val="0000FF"/>
          <w:lang w:val="nl-NL"/>
        </w:rPr>
      </w:pPr>
      <w:r w:rsidRPr="00716DE9">
        <w:rPr>
          <w:b/>
          <w:color w:val="0000FF"/>
          <w:lang w:val="nl-NL"/>
        </w:rPr>
        <w:t>Lời giải</w:t>
      </w:r>
    </w:p>
    <w:p w:rsidR="004A24F0" w:rsidRPr="00716DE9" w:rsidRDefault="004A24F0" w:rsidP="004A24F0">
      <w:pPr>
        <w:tabs>
          <w:tab w:val="left" w:pos="2268"/>
        </w:tabs>
        <w:ind w:left="964" w:firstLine="29"/>
        <w:rPr>
          <w:b/>
          <w:color w:val="0000FF"/>
        </w:rPr>
      </w:pPr>
      <w:r w:rsidRPr="00716DE9">
        <w:rPr>
          <w:b/>
          <w:color w:val="0000FF"/>
          <w:highlight w:val="green"/>
        </w:rPr>
        <w:t>Chọn D</w:t>
      </w:r>
    </w:p>
    <w:p w:rsidR="004A24F0" w:rsidRPr="00716DE9" w:rsidRDefault="004A24F0" w:rsidP="00176C18">
      <w:pPr>
        <w:tabs>
          <w:tab w:val="left" w:pos="3402"/>
          <w:tab w:val="left" w:pos="5670"/>
          <w:tab w:val="left" w:pos="7938"/>
        </w:tabs>
        <w:ind w:left="993"/>
        <w:jc w:val="center"/>
      </w:pPr>
      <w:r w:rsidRPr="00716DE9">
        <w:rPr>
          <w:noProof/>
        </w:rPr>
        <w:drawing>
          <wp:inline distT="0" distB="0" distL="0" distR="0" wp14:anchorId="07AD88A7" wp14:editId="2760352D">
            <wp:extent cx="1562100" cy="1571625"/>
            <wp:effectExtent l="19050" t="0" r="0" b="0"/>
            <wp:docPr id="223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 t="6644" b="45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4F0" w:rsidRPr="00716DE9" w:rsidRDefault="004A24F0" w:rsidP="004A24F0">
      <w:pPr>
        <w:tabs>
          <w:tab w:val="left" w:pos="3402"/>
          <w:tab w:val="left" w:pos="5670"/>
          <w:tab w:val="left" w:pos="7938"/>
        </w:tabs>
        <w:spacing w:after="120"/>
        <w:ind w:left="992" w:firstLine="1"/>
        <w:rPr>
          <w:lang w:val="vi-VN"/>
        </w:rPr>
      </w:pPr>
      <w:r w:rsidRPr="00716DE9">
        <w:rPr>
          <w:b/>
          <w:bCs/>
        </w:rPr>
        <w:t>A</w:t>
      </w:r>
      <w:r w:rsidRPr="00716DE9">
        <w:t xml:space="preserve"> đúng theo tính chất trung điểm đoạn </w:t>
      </w:r>
      <w:r w:rsidR="00176C18" w:rsidRPr="00716DE9">
        <w:rPr>
          <w:lang w:val="vi-VN"/>
        </w:rPr>
        <w:t>thẳng.</w:t>
      </w:r>
    </w:p>
    <w:p w:rsidR="004A24F0" w:rsidRPr="00716DE9" w:rsidRDefault="004A24F0" w:rsidP="004A24F0">
      <w:pPr>
        <w:tabs>
          <w:tab w:val="left" w:pos="3402"/>
          <w:tab w:val="left" w:pos="5670"/>
          <w:tab w:val="left" w:pos="7938"/>
        </w:tabs>
        <w:spacing w:after="120"/>
        <w:ind w:left="992" w:firstLine="1"/>
      </w:pPr>
      <w:r w:rsidRPr="00716DE9">
        <w:rPr>
          <w:b/>
          <w:bCs/>
        </w:rPr>
        <w:lastRenderedPageBreak/>
        <w:t>B</w:t>
      </w:r>
      <w:r w:rsidRPr="00716DE9">
        <w:t xml:space="preserve"> đúng theo định nghĩa trọng tâm của tứ diện.</w:t>
      </w:r>
    </w:p>
    <w:p w:rsidR="004A24F0" w:rsidRPr="00716DE9" w:rsidRDefault="004A24F0" w:rsidP="004A24F0">
      <w:pPr>
        <w:tabs>
          <w:tab w:val="left" w:pos="3402"/>
          <w:tab w:val="left" w:pos="5670"/>
          <w:tab w:val="left" w:pos="7938"/>
        </w:tabs>
        <w:spacing w:after="80"/>
        <w:ind w:left="992" w:firstLine="1"/>
      </w:pPr>
      <w:r w:rsidRPr="00716DE9">
        <w:rPr>
          <w:b/>
          <w:bCs/>
        </w:rPr>
        <w:t>C</w:t>
      </w:r>
      <w:r w:rsidRPr="00716DE9">
        <w:t xml:space="preserve"> đúng theo tính chất trọng tâm của tứ diện.</w:t>
      </w:r>
    </w:p>
    <w:p w:rsidR="00FC4BCA" w:rsidRPr="00716DE9" w:rsidRDefault="004A24F0" w:rsidP="00176C18">
      <w:pPr>
        <w:spacing w:line="276" w:lineRule="auto"/>
        <w:ind w:left="1000" w:hanging="8"/>
        <w:jc w:val="both"/>
        <w:rPr>
          <w:b/>
        </w:rPr>
      </w:pPr>
      <w:r w:rsidRPr="00716DE9">
        <w:rPr>
          <w:b/>
          <w:bCs/>
        </w:rPr>
        <w:t>D</w:t>
      </w:r>
      <w:r w:rsidRPr="00716DE9">
        <w:t xml:space="preserve"> sai vì </w:t>
      </w:r>
      <w:r w:rsidR="0057708D" w:rsidRPr="0057708D">
        <w:rPr>
          <w:position w:val="-6"/>
        </w:rPr>
        <w:object w:dxaOrig="3060" w:dyaOrig="340">
          <v:shape id="_x0000_i1111" type="#_x0000_t75" style="width:153pt;height:17pt" o:ole="">
            <v:imagedata r:id="rId183" o:title=""/>
          </v:shape>
          <o:OLEObject Type="Embed" ProgID="Equation.DSMT4" ShapeID="_x0000_i1111" DrawAspect="Content" ObjectID="_1644658253" r:id="rId184"/>
        </w:object>
      </w:r>
      <w:r w:rsidRPr="00716DE9">
        <w:t>.</w:t>
      </w:r>
    </w:p>
    <w:p w:rsidR="004A24F0" w:rsidRPr="00716DE9" w:rsidRDefault="00FC4BCA" w:rsidP="004A24F0">
      <w:pPr>
        <w:spacing w:line="276" w:lineRule="auto"/>
        <w:ind w:left="1000" w:hanging="1000"/>
        <w:rPr>
          <w:b/>
          <w:color w:val="0000FF"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3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="004A24F0" w:rsidRPr="00716DE9">
        <w:t xml:space="preserve">Chọn khẳng định </w:t>
      </w:r>
      <w:r w:rsidR="004A24F0" w:rsidRPr="00716DE9">
        <w:rPr>
          <w:b/>
        </w:rPr>
        <w:t>đúng</w:t>
      </w:r>
      <w:r w:rsidR="004A24F0" w:rsidRPr="00716DE9">
        <w:t xml:space="preserve"> trong các khẳng định sau:</w:t>
      </w:r>
    </w:p>
    <w:p w:rsidR="004A24F0" w:rsidRPr="00716DE9" w:rsidRDefault="00176C18" w:rsidP="004A24F0">
      <w:pPr>
        <w:tabs>
          <w:tab w:val="left" w:pos="1000"/>
        </w:tabs>
        <w:spacing w:line="276" w:lineRule="auto"/>
        <w:ind w:left="993"/>
        <w:rPr>
          <w:b/>
        </w:rPr>
      </w:pPr>
      <w:r w:rsidRPr="00716DE9">
        <w:rPr>
          <w:b/>
          <w:color w:val="0000FF"/>
          <w:u w:val="single"/>
          <w:lang w:val="vi-VN"/>
        </w:rPr>
        <w:t>A</w:t>
      </w:r>
      <w:r w:rsidRPr="00716DE9">
        <w:rPr>
          <w:b/>
          <w:color w:val="0000FF"/>
          <w:u w:val="single"/>
        </w:rPr>
        <w:t>.</w:t>
      </w:r>
      <w:r w:rsidRPr="00716DE9">
        <w:rPr>
          <w:b/>
          <w:color w:val="0000FF"/>
          <w:lang w:val="vi-VN"/>
        </w:rPr>
        <w:t xml:space="preserve"> </w:t>
      </w:r>
      <w:r w:rsidR="004A24F0" w:rsidRPr="00716DE9">
        <w:t>Trong không gian, hai đường thẳng vuông góc với nhau có thể cắt nhau hoặc chéo nhau.</w:t>
      </w:r>
    </w:p>
    <w:p w:rsidR="004A24F0" w:rsidRPr="00716DE9" w:rsidRDefault="004A24F0" w:rsidP="004A24F0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rPr>
          <w:b/>
          <w:color w:val="0000FF"/>
        </w:rPr>
        <w:t xml:space="preserve">B. </w:t>
      </w:r>
      <w:r w:rsidRPr="00716DE9">
        <w:t>Trong không gian, hai đường thẳng vuông góc với nhau thì phải cắt nhau.</w:t>
      </w:r>
    </w:p>
    <w:p w:rsidR="004A24F0" w:rsidRPr="00716DE9" w:rsidRDefault="004A24F0" w:rsidP="004A24F0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rPr>
          <w:b/>
          <w:color w:val="0000FF"/>
        </w:rPr>
        <w:t xml:space="preserve">C. </w:t>
      </w:r>
      <w:r w:rsidRPr="00716DE9">
        <w:t>Trong không gian, hai đường thẳng không có điểm chung thì song song với nhau.</w:t>
      </w:r>
    </w:p>
    <w:p w:rsidR="004A24F0" w:rsidRPr="00716DE9" w:rsidRDefault="004A24F0" w:rsidP="004A24F0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rPr>
          <w:b/>
          <w:color w:val="0000FF"/>
        </w:rPr>
        <w:t xml:space="preserve">D. </w:t>
      </w:r>
      <w:r w:rsidRPr="00716DE9">
        <w:t>Trong không gian, hai đường thẳng phân biệt cùng vuông góc với một đường thẳng thì song song với</w:t>
      </w:r>
      <w:r w:rsidR="00176C18" w:rsidRPr="00716DE9">
        <w:rPr>
          <w:lang w:val="vi-VN"/>
        </w:rPr>
        <w:t xml:space="preserve"> </w:t>
      </w:r>
      <w:r w:rsidRPr="00716DE9">
        <w:t>nhau.</w:t>
      </w:r>
    </w:p>
    <w:p w:rsidR="004A24F0" w:rsidRPr="00716DE9" w:rsidRDefault="004A24F0" w:rsidP="004A24F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4A24F0" w:rsidRPr="00716DE9" w:rsidRDefault="004A24F0" w:rsidP="004A24F0">
      <w:pPr>
        <w:ind w:left="1000" w:hanging="7"/>
        <w:rPr>
          <w:b/>
          <w:color w:val="7030A0"/>
          <w:highlight w:val="green"/>
        </w:rPr>
      </w:pPr>
      <w:r w:rsidRPr="00716DE9">
        <w:rPr>
          <w:b/>
          <w:color w:val="0000FF"/>
          <w:highlight w:val="green"/>
        </w:rPr>
        <w:t>Chọn A</w:t>
      </w:r>
    </w:p>
    <w:p w:rsidR="004A24F0" w:rsidRPr="00716DE9" w:rsidRDefault="004A24F0" w:rsidP="004A24F0">
      <w:pPr>
        <w:ind w:left="1000" w:hanging="7"/>
      </w:pPr>
      <w:r w:rsidRPr="00716DE9">
        <w:t xml:space="preserve">Ví dụ: Cho </w:t>
      </w:r>
      <w:r w:rsidR="00176C18" w:rsidRPr="00716DE9">
        <w:rPr>
          <w:lang w:val="vi-VN"/>
        </w:rPr>
        <w:t xml:space="preserve">hình </w:t>
      </w:r>
      <w:r w:rsidRPr="00716DE9">
        <w:t xml:space="preserve">lập phương </w:t>
      </w:r>
      <w:r w:rsidRPr="00716DE9">
        <w:rPr>
          <w:noProof/>
          <w:position w:val="-6"/>
        </w:rPr>
        <w:drawing>
          <wp:inline distT="0" distB="0" distL="0" distR="0" wp14:anchorId="28E3B0C6" wp14:editId="4201545A">
            <wp:extent cx="1038225" cy="180975"/>
            <wp:effectExtent l="19050" t="0" r="9525" b="0"/>
            <wp:docPr id="1791" name="Picture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6DE9">
        <w:t xml:space="preserve"> ta có </w:t>
      </w:r>
      <w:r w:rsidRPr="00716DE9">
        <w:rPr>
          <w:noProof/>
          <w:position w:val="-6"/>
        </w:rPr>
        <w:drawing>
          <wp:inline distT="0" distB="0" distL="0" distR="0" wp14:anchorId="480DD1EB" wp14:editId="553AFA50">
            <wp:extent cx="676275" cy="180975"/>
            <wp:effectExtent l="19050" t="0" r="9525" b="0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6DE9">
        <w:t>. Nhưng</w:t>
      </w:r>
      <w:r w:rsidRPr="00716DE9">
        <w:rPr>
          <w:noProof/>
          <w:position w:val="-4"/>
        </w:rPr>
        <w:drawing>
          <wp:inline distT="0" distB="0" distL="0" distR="0" wp14:anchorId="52A1B603" wp14:editId="20D080F6">
            <wp:extent cx="285750" cy="171450"/>
            <wp:effectExtent l="19050" t="0" r="0" b="0"/>
            <wp:docPr id="1793" name="Picture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6DE9">
        <w:t xml:space="preserve"> và </w:t>
      </w:r>
      <w:r w:rsidR="0057708D" w:rsidRPr="0057708D">
        <w:rPr>
          <w:position w:val="-6"/>
        </w:rPr>
        <w:object w:dxaOrig="440" w:dyaOrig="279">
          <v:shape id="_x0000_i1112" type="#_x0000_t75" style="width:22pt;height:13.95pt" o:ole="">
            <v:imagedata r:id="rId188" o:title=""/>
          </v:shape>
          <o:OLEObject Type="Embed" ProgID="Equation.DSMT4" ShapeID="_x0000_i1112" DrawAspect="Content" ObjectID="_1644658254" r:id="rId189"/>
        </w:object>
      </w:r>
      <w:r w:rsidRPr="00716DE9">
        <w:t>ở vị trí chéo nhau.</w:t>
      </w:r>
      <w:r w:rsidR="00176C18" w:rsidRPr="00716DE9">
        <w:rPr>
          <w:lang w:val="vi-VN"/>
        </w:rPr>
        <w:t xml:space="preserve"> Vậy </w:t>
      </w:r>
      <w:r w:rsidRPr="00716DE9">
        <w:rPr>
          <w:b/>
          <w:lang w:val="nl-NL"/>
        </w:rPr>
        <w:t>B</w:t>
      </w:r>
      <w:r w:rsidRPr="00716DE9">
        <w:rPr>
          <w:lang w:val="nl-NL"/>
        </w:rPr>
        <w:t xml:space="preserve"> sai.</w:t>
      </w:r>
    </w:p>
    <w:p w:rsidR="004A24F0" w:rsidRPr="00716DE9" w:rsidRDefault="004A24F0" w:rsidP="004A24F0">
      <w:pPr>
        <w:ind w:left="1000" w:hanging="7"/>
        <w:jc w:val="center"/>
      </w:pPr>
      <w:r w:rsidRPr="00716DE9">
        <w:rPr>
          <w:noProof/>
          <w:color w:val="0000FF"/>
        </w:rPr>
        <w:drawing>
          <wp:inline distT="0" distB="0" distL="0" distR="0" wp14:anchorId="79F0181C" wp14:editId="0AD9D399">
            <wp:extent cx="1685925" cy="1476375"/>
            <wp:effectExtent l="0" t="0" r="0" b="0"/>
            <wp:docPr id="1795" name="Picture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4F0" w:rsidRPr="00716DE9" w:rsidRDefault="004A24F0" w:rsidP="004A24F0">
      <w:pPr>
        <w:tabs>
          <w:tab w:val="left" w:pos="1000"/>
        </w:tabs>
        <w:spacing w:line="276" w:lineRule="auto"/>
        <w:ind w:left="993"/>
        <w:rPr>
          <w:b/>
          <w:color w:val="0000FF"/>
        </w:rPr>
      </w:pPr>
      <w:r w:rsidRPr="00716DE9">
        <w:t xml:space="preserve">Đáp án </w:t>
      </w:r>
      <w:r w:rsidRPr="00716DE9">
        <w:rPr>
          <w:b/>
        </w:rPr>
        <w:t>C</w:t>
      </w:r>
      <w:r w:rsidRPr="00716DE9">
        <w:t xml:space="preserve"> sai do hai đường thẳng không có điểm chung thì song song hoặc chéo nhau.</w:t>
      </w:r>
    </w:p>
    <w:p w:rsidR="004A24F0" w:rsidRPr="00716DE9" w:rsidRDefault="004A24F0" w:rsidP="004A24F0">
      <w:pPr>
        <w:spacing w:line="276" w:lineRule="auto"/>
        <w:ind w:left="993"/>
      </w:pPr>
      <w:r w:rsidRPr="00716DE9">
        <w:t xml:space="preserve">Đáp án </w:t>
      </w:r>
      <w:r w:rsidRPr="00716DE9">
        <w:rPr>
          <w:b/>
        </w:rPr>
        <w:t>D</w:t>
      </w:r>
      <w:r w:rsidRPr="00716DE9">
        <w:t xml:space="preserve"> sai do trong không gian hai đường thẳng không có điểm chung thì có thể chéo nhau.</w:t>
      </w:r>
    </w:p>
    <w:p w:rsidR="00FC4BCA" w:rsidRPr="00716DE9" w:rsidRDefault="004A24F0" w:rsidP="00006DC0">
      <w:pPr>
        <w:spacing w:line="276" w:lineRule="auto"/>
        <w:ind w:left="1000" w:hanging="7"/>
        <w:jc w:val="both"/>
        <w:rPr>
          <w:b/>
        </w:rPr>
      </w:pPr>
      <w:r w:rsidRPr="00716DE9">
        <w:rPr>
          <w:lang w:val="nl-NL"/>
        </w:rPr>
        <w:t xml:space="preserve">Vậy ta chọn đáp án </w:t>
      </w:r>
      <w:r w:rsidRPr="00716DE9">
        <w:rPr>
          <w:b/>
          <w:lang w:val="fr-FR"/>
        </w:rPr>
        <w:t>A</w:t>
      </w:r>
      <w:r w:rsidRPr="00716DE9">
        <w:rPr>
          <w:lang w:val="fr-FR"/>
        </w:rPr>
        <w:t>.</w:t>
      </w:r>
    </w:p>
    <w:p w:rsidR="00006DC0" w:rsidRPr="00716DE9" w:rsidRDefault="00FC4BCA" w:rsidP="00006DC0">
      <w:pPr>
        <w:tabs>
          <w:tab w:val="left" w:pos="992"/>
        </w:tabs>
        <w:rPr>
          <w:color w:val="7030A0"/>
          <w:lang w:val="nl-NL"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4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="00006DC0" w:rsidRPr="00716DE9">
        <w:rPr>
          <w:lang w:val="nl-NL"/>
        </w:rPr>
        <w:t xml:space="preserve">Cho hình lập phương </w:t>
      </w:r>
      <w:r w:rsidR="0057708D" w:rsidRPr="0057708D">
        <w:rPr>
          <w:position w:val="-6"/>
        </w:rPr>
        <w:object w:dxaOrig="1440" w:dyaOrig="279">
          <v:shape id="_x0000_i1113" type="#_x0000_t75" style="width:1in;height:13.95pt" o:ole="">
            <v:imagedata r:id="rId191" o:title=""/>
          </v:shape>
          <o:OLEObject Type="Embed" ProgID="Equation.DSMT4" ShapeID="_x0000_i1113" DrawAspect="Content" ObjectID="_1644658255" r:id="rId192"/>
        </w:object>
      </w:r>
      <w:r w:rsidR="00006DC0" w:rsidRPr="00716DE9">
        <w:rPr>
          <w:lang w:val="nl-NL"/>
        </w:rPr>
        <w:t xml:space="preserve">. Góc giữa cặp vectơ </w:t>
      </w:r>
      <w:r w:rsidR="0057708D" w:rsidRPr="00025957">
        <w:rPr>
          <w:position w:val="-4"/>
        </w:rPr>
        <w:object w:dxaOrig="420" w:dyaOrig="320">
          <v:shape id="_x0000_i1114" type="#_x0000_t75" style="width:21pt;height:16pt" o:ole="">
            <v:imagedata r:id="rId193" o:title=""/>
          </v:shape>
          <o:OLEObject Type="Embed" ProgID="Equation.DSMT4" ShapeID="_x0000_i1114" DrawAspect="Content" ObjectID="_1644658256" r:id="rId194"/>
        </w:object>
      </w:r>
      <w:r w:rsidR="00006DC0" w:rsidRPr="00716DE9">
        <w:rPr>
          <w:lang w:val="nl-NL"/>
        </w:rPr>
        <w:t xml:space="preserve"> và </w:t>
      </w:r>
      <w:r w:rsidR="0057708D" w:rsidRPr="0057708D">
        <w:rPr>
          <w:position w:val="-6"/>
        </w:rPr>
        <w:object w:dxaOrig="420" w:dyaOrig="340">
          <v:shape id="_x0000_i1115" type="#_x0000_t75" style="width:21pt;height:17pt" o:ole="">
            <v:imagedata r:id="rId195" o:title=""/>
          </v:shape>
          <o:OLEObject Type="Embed" ProgID="Equation.DSMT4" ShapeID="_x0000_i1115" DrawAspect="Content" ObjectID="_1644658257" r:id="rId196"/>
        </w:object>
      </w:r>
      <w:r w:rsidR="00006DC0" w:rsidRPr="00716DE9">
        <w:rPr>
          <w:lang w:val="nl-NL"/>
        </w:rPr>
        <w:t xml:space="preserve"> bằng</w:t>
      </w:r>
    </w:p>
    <w:p w:rsidR="00006DC0" w:rsidRPr="00716DE9" w:rsidRDefault="00006DC0" w:rsidP="00006DC0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</w:rPr>
      </w:pPr>
      <w:r w:rsidRPr="00716DE9">
        <w:rPr>
          <w:b/>
          <w:color w:val="0000FF"/>
        </w:rPr>
        <w:tab/>
        <w:t>A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279" w:dyaOrig="320">
          <v:shape id="_x0000_i1116" type="#_x0000_t75" style="width:13.95pt;height:16pt" o:ole="">
            <v:imagedata r:id="rId197" o:title=""/>
          </v:shape>
          <o:OLEObject Type="Embed" ProgID="Equation.DSMT4" ShapeID="_x0000_i1116" DrawAspect="Content" ObjectID="_1644658258" r:id="rId198"/>
        </w:object>
      </w:r>
      <w:r w:rsidRPr="00716DE9">
        <w:t>.</w:t>
      </w:r>
      <w:r w:rsidRPr="00716DE9">
        <w:rPr>
          <w:b/>
          <w:color w:val="0000FF"/>
        </w:rPr>
        <w:tab/>
      </w:r>
      <w:r w:rsidRPr="00716DE9">
        <w:rPr>
          <w:b/>
          <w:color w:val="0000FF"/>
          <w:u w:val="single"/>
        </w:rPr>
        <w:t>B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00" w:dyaOrig="320">
          <v:shape id="_x0000_i1117" type="#_x0000_t75" style="width:20pt;height:16pt" o:ole="">
            <v:imagedata r:id="rId199" o:title=""/>
          </v:shape>
          <o:OLEObject Type="Embed" ProgID="Equation.DSMT4" ShapeID="_x0000_i1117" DrawAspect="Content" ObjectID="_1644658259" r:id="rId200"/>
        </w:object>
      </w:r>
      <w:r w:rsidRPr="00716DE9">
        <w:t>.</w:t>
      </w:r>
      <w:r w:rsidRPr="00716DE9">
        <w:rPr>
          <w:b/>
          <w:color w:val="0000FF"/>
        </w:rPr>
        <w:tab/>
        <w:t>C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380" w:dyaOrig="320">
          <v:shape id="_x0000_i1118" type="#_x0000_t75" style="width:19pt;height:16pt" o:ole="">
            <v:imagedata r:id="rId201" o:title=""/>
          </v:shape>
          <o:OLEObject Type="Embed" ProgID="Equation.DSMT4" ShapeID="_x0000_i1118" DrawAspect="Content" ObjectID="_1644658260" r:id="rId202"/>
        </w:object>
      </w:r>
      <w:r w:rsidRPr="00716DE9">
        <w:t>.</w:t>
      </w:r>
      <w:r w:rsidRPr="00716DE9">
        <w:rPr>
          <w:b/>
          <w:color w:val="0000FF"/>
        </w:rPr>
        <w:tab/>
        <w:t>D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380" w:dyaOrig="320">
          <v:shape id="_x0000_i1119" type="#_x0000_t75" style="width:19pt;height:16pt" o:ole="">
            <v:imagedata r:id="rId203" o:title=""/>
          </v:shape>
          <o:OLEObject Type="Embed" ProgID="Equation.DSMT4" ShapeID="_x0000_i1119" DrawAspect="Content" ObjectID="_1644658261" r:id="rId204"/>
        </w:object>
      </w:r>
      <w:r w:rsidRPr="00716DE9">
        <w:t>.</w:t>
      </w:r>
    </w:p>
    <w:p w:rsidR="00006DC0" w:rsidRPr="00716DE9" w:rsidRDefault="00006DC0" w:rsidP="00006DC0">
      <w:pPr>
        <w:pStyle w:val="ListParagraph1"/>
        <w:tabs>
          <w:tab w:val="left" w:pos="990"/>
        </w:tabs>
        <w:spacing w:after="0" w:line="240" w:lineRule="auto"/>
        <w:ind w:left="993" w:firstLine="1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16DE9">
        <w:rPr>
          <w:rFonts w:ascii="Times New Roman" w:hAnsi="Times New Roman"/>
          <w:b/>
          <w:color w:val="0000FF"/>
          <w:sz w:val="24"/>
          <w:szCs w:val="24"/>
          <w:lang w:val="nl-NL"/>
        </w:rPr>
        <w:t>Lời giải</w:t>
      </w:r>
    </w:p>
    <w:p w:rsidR="00006DC0" w:rsidRPr="00716DE9" w:rsidRDefault="00006DC0" w:rsidP="00006DC0">
      <w:pPr>
        <w:spacing w:line="276" w:lineRule="auto"/>
        <w:ind w:left="992" w:firstLine="1"/>
        <w:rPr>
          <w:b/>
          <w:color w:val="0000FF"/>
          <w:lang w:val="nl-NL"/>
        </w:rPr>
      </w:pPr>
      <w:r w:rsidRPr="00716DE9">
        <w:rPr>
          <w:b/>
          <w:color w:val="0000FF"/>
          <w:highlight w:val="green"/>
          <w:lang w:val="nl-NL"/>
        </w:rPr>
        <w:t>Chọn</w:t>
      </w:r>
      <w:r w:rsidRPr="00716DE9">
        <w:rPr>
          <w:b/>
          <w:color w:val="0000FF"/>
          <w:highlight w:val="green"/>
          <w:lang w:val="vi-VN"/>
        </w:rPr>
        <w:t xml:space="preserve"> </w:t>
      </w:r>
      <w:r w:rsidRPr="00716DE9">
        <w:rPr>
          <w:b/>
          <w:color w:val="0000FF"/>
          <w:highlight w:val="green"/>
          <w:lang w:val="nl-NL"/>
        </w:rPr>
        <w:t>B</w:t>
      </w:r>
    </w:p>
    <w:p w:rsidR="00006DC0" w:rsidRPr="00716DE9" w:rsidRDefault="00006DC0" w:rsidP="00006DC0">
      <w:pPr>
        <w:spacing w:line="276" w:lineRule="auto"/>
        <w:ind w:left="992" w:firstLine="1"/>
        <w:jc w:val="center"/>
        <w:rPr>
          <w:color w:val="7030A0"/>
        </w:rPr>
      </w:pPr>
      <w:r w:rsidRPr="00716DE9">
        <w:rPr>
          <w:noProof/>
          <w:color w:val="7030A0"/>
        </w:rPr>
        <w:drawing>
          <wp:inline distT="0" distB="0" distL="0" distR="0" wp14:anchorId="517B3AC8" wp14:editId="7F8AD9ED">
            <wp:extent cx="1438275" cy="1714500"/>
            <wp:effectExtent l="0" t="0" r="0" b="0"/>
            <wp:docPr id="1840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6DC0" w:rsidRPr="00716DE9" w:rsidRDefault="00006DC0" w:rsidP="00006DC0">
      <w:pPr>
        <w:spacing w:line="276" w:lineRule="auto"/>
        <w:ind w:left="992" w:firstLine="1"/>
      </w:pPr>
      <w:r w:rsidRPr="00716DE9">
        <w:t xml:space="preserve">Nhận xét </w:t>
      </w:r>
      <w:r w:rsidR="0057708D" w:rsidRPr="0057708D">
        <w:rPr>
          <w:position w:val="-6"/>
        </w:rPr>
        <w:object w:dxaOrig="999" w:dyaOrig="340">
          <v:shape id="_x0000_i1120" type="#_x0000_t75" style="width:49.95pt;height:17pt" o:ole="">
            <v:imagedata r:id="rId206" o:title=""/>
          </v:shape>
          <o:OLEObject Type="Embed" ProgID="Equation.DSMT4" ShapeID="_x0000_i1120" DrawAspect="Content" ObjectID="_1644658262" r:id="rId207"/>
        </w:object>
      </w:r>
      <w:r w:rsidRPr="00716DE9">
        <w:t xml:space="preserve"> nên </w:t>
      </w:r>
      <w:r w:rsidR="0057708D" w:rsidRPr="0057708D">
        <w:rPr>
          <w:position w:val="-18"/>
        </w:rPr>
        <w:object w:dxaOrig="2920" w:dyaOrig="480">
          <v:shape id="_x0000_i1121" type="#_x0000_t75" style="width:146pt;height:24pt" o:ole="">
            <v:imagedata r:id="rId208" o:title=""/>
          </v:shape>
          <o:OLEObject Type="Embed" ProgID="Equation.DSMT4" ShapeID="_x0000_i1121" DrawAspect="Content" ObjectID="_1644658263" r:id="rId209"/>
        </w:object>
      </w:r>
      <w:r w:rsidRPr="00716DE9">
        <w:t>.</w:t>
      </w:r>
    </w:p>
    <w:p w:rsidR="00FC4BCA" w:rsidRPr="00716DE9" w:rsidRDefault="00006DC0" w:rsidP="001C0AD8">
      <w:pPr>
        <w:spacing w:line="276" w:lineRule="auto"/>
        <w:ind w:left="1000" w:hanging="8"/>
        <w:jc w:val="both"/>
        <w:rPr>
          <w:b/>
        </w:rPr>
      </w:pPr>
      <w:r w:rsidRPr="00716DE9">
        <w:t xml:space="preserve">Tam giác </w:t>
      </w:r>
      <w:r w:rsidR="0057708D" w:rsidRPr="0057708D">
        <w:rPr>
          <w:position w:val="-6"/>
        </w:rPr>
        <w:object w:dxaOrig="560" w:dyaOrig="279">
          <v:shape id="_x0000_i1122" type="#_x0000_t75" style="width:28pt;height:13.95pt" o:ole="">
            <v:imagedata r:id="rId210" o:title=""/>
          </v:shape>
          <o:OLEObject Type="Embed" ProgID="Equation.DSMT4" ShapeID="_x0000_i1122" DrawAspect="Content" ObjectID="_1644658264" r:id="rId211"/>
        </w:object>
      </w:r>
      <w:r w:rsidRPr="00716DE9">
        <w:t xml:space="preserve"> là tam giác đều nên </w:t>
      </w:r>
      <w:r w:rsidR="0057708D" w:rsidRPr="0057708D">
        <w:rPr>
          <w:position w:val="-6"/>
        </w:rPr>
        <w:object w:dxaOrig="1100" w:dyaOrig="360">
          <v:shape id="_x0000_i1123" type="#_x0000_t75" style="width:55pt;height:18pt" o:ole="">
            <v:imagedata r:id="rId212" o:title=""/>
          </v:shape>
          <o:OLEObject Type="Embed" ProgID="Equation.DSMT4" ShapeID="_x0000_i1123" DrawAspect="Content" ObjectID="_1644658265" r:id="rId213"/>
        </w:object>
      </w:r>
      <w:r w:rsidRPr="00716DE9">
        <w:t>.</w:t>
      </w:r>
    </w:p>
    <w:p w:rsidR="0084337B" w:rsidRPr="00716DE9" w:rsidRDefault="00FC4BCA" w:rsidP="0084337B">
      <w:pPr>
        <w:tabs>
          <w:tab w:val="left" w:pos="992"/>
        </w:tabs>
        <w:spacing w:line="276" w:lineRule="auto"/>
        <w:ind w:left="992" w:hanging="964"/>
        <w:rPr>
          <w:b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5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="0084337B" w:rsidRPr="00716DE9">
        <w:t xml:space="preserve">Trong các mệnh đề sau, mệnh đề nào </w:t>
      </w:r>
      <w:r w:rsidR="0084337B" w:rsidRPr="00716DE9">
        <w:rPr>
          <w:b/>
        </w:rPr>
        <w:t>sai</w:t>
      </w:r>
      <w:r w:rsidR="0084337B" w:rsidRPr="00716DE9">
        <w:t>?</w:t>
      </w:r>
    </w:p>
    <w:p w:rsidR="0084337B" w:rsidRPr="00716DE9" w:rsidRDefault="0084337B" w:rsidP="0084337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A.</w:t>
      </w:r>
      <w:r w:rsidRPr="00716DE9">
        <w:rPr>
          <w:b/>
          <w:color w:val="0000FF"/>
          <w:lang w:val="vi-VN"/>
        </w:rPr>
        <w:t xml:space="preserve"> </w:t>
      </w:r>
      <w:r w:rsidRPr="00716DE9">
        <w:t>Hai mặt phẳng phân biệt cùng vuông góc với một đường thẳng thì song song với nhau</w:t>
      </w:r>
      <w:r w:rsidRPr="00716DE9">
        <w:rPr>
          <w:color w:val="000000" w:themeColor="text1"/>
        </w:rPr>
        <w:t>.</w:t>
      </w:r>
    </w:p>
    <w:p w:rsidR="0084337B" w:rsidRPr="00716DE9" w:rsidRDefault="0084337B" w:rsidP="0084337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B.</w:t>
      </w:r>
      <w:r w:rsidRPr="00716DE9">
        <w:rPr>
          <w:b/>
          <w:color w:val="0000FF"/>
          <w:lang w:val="vi-VN"/>
        </w:rPr>
        <w:t xml:space="preserve"> </w:t>
      </w:r>
      <w:r w:rsidRPr="00716DE9">
        <w:t>Nếu một đường thẳng vuông góc với một trong hai đường thẳng song song thì cũng vuông góc với đường thẳng còn lại</w:t>
      </w:r>
      <w:r w:rsidRPr="00716DE9">
        <w:rPr>
          <w:color w:val="000000" w:themeColor="text1"/>
        </w:rPr>
        <w:t>.</w:t>
      </w:r>
      <w:r w:rsidRPr="00716DE9">
        <w:tab/>
      </w:r>
    </w:p>
    <w:p w:rsidR="0084337B" w:rsidRPr="00716DE9" w:rsidRDefault="00176C18" w:rsidP="0084337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  <w:u w:val="single"/>
          <w:lang w:val="vi-VN"/>
        </w:rPr>
        <w:t>C</w:t>
      </w:r>
      <w:r w:rsidRPr="00716DE9">
        <w:rPr>
          <w:b/>
          <w:color w:val="0000FF"/>
          <w:u w:val="single"/>
        </w:rPr>
        <w:t>.</w:t>
      </w:r>
      <w:r w:rsidR="0084337B" w:rsidRPr="00716DE9">
        <w:rPr>
          <w:b/>
          <w:color w:val="0000FF"/>
          <w:lang w:val="vi-VN"/>
        </w:rPr>
        <w:t xml:space="preserve"> </w:t>
      </w:r>
      <w:r w:rsidR="0084337B" w:rsidRPr="00716DE9">
        <w:t>Hai mặt phẳng phân biệt cùng vuông góc với một mặt phẳng thì song song với nhau.</w:t>
      </w:r>
    </w:p>
    <w:p w:rsidR="0084337B" w:rsidRPr="00716DE9" w:rsidRDefault="0084337B" w:rsidP="0084337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D.</w:t>
      </w:r>
      <w:r w:rsidRPr="00716DE9">
        <w:rPr>
          <w:b/>
          <w:color w:val="0000FF"/>
          <w:lang w:val="vi-VN"/>
        </w:rPr>
        <w:t xml:space="preserve"> </w:t>
      </w:r>
      <w:r w:rsidRPr="00716DE9">
        <w:t>Nếu một đường thẳng và một mặt phẳng (không chứa đường thẳng đó) cùng vuông góc với một đường thẳng thì song song với nhau.</w:t>
      </w:r>
    </w:p>
    <w:p w:rsidR="0084337B" w:rsidRPr="00716DE9" w:rsidRDefault="0084337B" w:rsidP="0084337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FC4BCA" w:rsidRPr="00716DE9" w:rsidRDefault="0084337B" w:rsidP="0084337B">
      <w:pPr>
        <w:spacing w:line="276" w:lineRule="auto"/>
        <w:ind w:left="1000" w:hanging="8"/>
        <w:jc w:val="both"/>
        <w:rPr>
          <w:b/>
          <w:color w:val="0000FF"/>
        </w:rPr>
      </w:pPr>
      <w:r w:rsidRPr="00716DE9">
        <w:rPr>
          <w:b/>
          <w:color w:val="0000FF"/>
          <w:highlight w:val="green"/>
        </w:rPr>
        <w:t>Chọn C</w:t>
      </w:r>
    </w:p>
    <w:p w:rsidR="005A0E77" w:rsidRDefault="00CE0944" w:rsidP="0084337B">
      <w:pPr>
        <w:spacing w:line="276" w:lineRule="auto"/>
        <w:ind w:left="1000" w:hanging="8"/>
        <w:jc w:val="both"/>
      </w:pPr>
      <w:r w:rsidRPr="00716DE9">
        <w:rPr>
          <w:lang w:val="vi-VN"/>
        </w:rPr>
        <w:lastRenderedPageBreak/>
        <w:t xml:space="preserve">Ví dụ: Cho hình lập phương </w:t>
      </w:r>
      <w:r w:rsidR="0057708D" w:rsidRPr="0057708D">
        <w:rPr>
          <w:position w:val="-6"/>
        </w:rPr>
        <w:object w:dxaOrig="1640" w:dyaOrig="279">
          <v:shape id="_x0000_i1124" type="#_x0000_t75" style="width:82pt;height:13.95pt" o:ole="">
            <v:imagedata r:id="rId214" o:title=""/>
          </v:shape>
          <o:OLEObject Type="Embed" ProgID="Equation.DSMT4" ShapeID="_x0000_i1124" DrawAspect="Content" ObjectID="_1644658266" r:id="rId215"/>
        </w:object>
      </w:r>
      <w:r w:rsidR="002753B2" w:rsidRPr="00716DE9">
        <w:t>.</w:t>
      </w:r>
    </w:p>
    <w:p w:rsidR="00CE0944" w:rsidRPr="00716DE9" w:rsidRDefault="005A0E77" w:rsidP="005A0E77">
      <w:pPr>
        <w:spacing w:line="276" w:lineRule="auto"/>
        <w:ind w:left="1000" w:hanging="8"/>
        <w:jc w:val="center"/>
      </w:pPr>
      <w:r w:rsidRPr="00267995">
        <w:rPr>
          <w:noProof/>
        </w:rPr>
        <w:drawing>
          <wp:inline distT="0" distB="0" distL="0" distR="0">
            <wp:extent cx="1932305" cy="1812925"/>
            <wp:effectExtent l="0" t="0" r="0" b="0"/>
            <wp:docPr id="7" name="Picture 7" descr="Untitled.emfTHAO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.emfTHAO.emf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3B2" w:rsidRPr="005A0E77" w:rsidRDefault="002753B2" w:rsidP="0084337B">
      <w:pPr>
        <w:spacing w:line="276" w:lineRule="auto"/>
        <w:ind w:left="1000" w:hanging="8"/>
        <w:jc w:val="both"/>
        <w:rPr>
          <w:lang w:val="vi-VN"/>
        </w:rPr>
      </w:pPr>
      <w:r w:rsidRPr="00716DE9">
        <w:rPr>
          <w:lang w:val="vi-VN"/>
        </w:rPr>
        <w:t xml:space="preserve">Ta có </w:t>
      </w:r>
      <w:r w:rsidR="0057708D" w:rsidRPr="0057708D">
        <w:rPr>
          <w:position w:val="-14"/>
        </w:rPr>
        <w:object w:dxaOrig="2140" w:dyaOrig="400">
          <v:shape id="_x0000_i1125" type="#_x0000_t75" style="width:107pt;height:20pt" o:ole="">
            <v:imagedata r:id="rId217" o:title=""/>
          </v:shape>
          <o:OLEObject Type="Embed" ProgID="Equation.DSMT4" ShapeID="_x0000_i1125" DrawAspect="Content" ObjectID="_1644658267" r:id="rId218"/>
        </w:object>
      </w:r>
      <w:r w:rsidRPr="00716DE9">
        <w:rPr>
          <w:lang w:val="vi-VN"/>
        </w:rPr>
        <w:t xml:space="preserve"> và </w:t>
      </w:r>
      <w:r w:rsidR="0057708D" w:rsidRPr="0057708D">
        <w:rPr>
          <w:position w:val="-14"/>
        </w:rPr>
        <w:object w:dxaOrig="2100" w:dyaOrig="400">
          <v:shape id="_x0000_i1126" type="#_x0000_t75" style="width:105pt;height:20pt" o:ole="">
            <v:imagedata r:id="rId219" o:title=""/>
          </v:shape>
          <o:OLEObject Type="Embed" ProgID="Equation.DSMT4" ShapeID="_x0000_i1126" DrawAspect="Content" ObjectID="_1644658268" r:id="rId220"/>
        </w:object>
      </w:r>
      <w:r w:rsidRPr="00716DE9">
        <w:rPr>
          <w:lang w:val="vi-VN"/>
        </w:rPr>
        <w:t xml:space="preserve"> nhưng </w:t>
      </w:r>
      <w:r w:rsidR="0057708D" w:rsidRPr="0057708D">
        <w:rPr>
          <w:position w:val="-14"/>
        </w:rPr>
        <w:object w:dxaOrig="1040" w:dyaOrig="400">
          <v:shape id="_x0000_i1127" type="#_x0000_t75" style="width:52pt;height:20pt" o:ole="">
            <v:imagedata r:id="rId221" o:title=""/>
          </v:shape>
          <o:OLEObject Type="Embed" ProgID="Equation.DSMT4" ShapeID="_x0000_i1127" DrawAspect="Content" ObjectID="_1644658269" r:id="rId222"/>
        </w:object>
      </w:r>
      <w:r w:rsidRPr="00716DE9">
        <w:rPr>
          <w:lang w:val="vi-VN"/>
        </w:rPr>
        <w:t xml:space="preserve"> và </w:t>
      </w:r>
      <w:r w:rsidR="0057708D" w:rsidRPr="0057708D">
        <w:rPr>
          <w:position w:val="-14"/>
        </w:rPr>
        <w:object w:dxaOrig="999" w:dyaOrig="400">
          <v:shape id="_x0000_i1128" type="#_x0000_t75" style="width:49.95pt;height:20pt" o:ole="">
            <v:imagedata r:id="rId223" o:title=""/>
          </v:shape>
          <o:OLEObject Type="Embed" ProgID="Equation.DSMT4" ShapeID="_x0000_i1128" DrawAspect="Content" ObjectID="_1644658270" r:id="rId224"/>
        </w:object>
      </w:r>
      <w:r w:rsidRPr="00716DE9">
        <w:rPr>
          <w:lang w:val="vi-VN"/>
        </w:rPr>
        <w:t xml:space="preserve"> cắt nhau.</w:t>
      </w:r>
      <w:r w:rsidR="005A0E77">
        <w:t xml:space="preserve"> </w:t>
      </w:r>
      <w:r w:rsidR="005A0E77">
        <w:rPr>
          <w:lang w:val="vi-VN"/>
        </w:rPr>
        <w:t xml:space="preserve">Vậy </w:t>
      </w:r>
      <w:r w:rsidR="005A0E77">
        <w:rPr>
          <w:b/>
          <w:lang w:val="vi-VN"/>
        </w:rPr>
        <w:t>C</w:t>
      </w:r>
      <w:r w:rsidR="005A0E77">
        <w:rPr>
          <w:lang w:val="vi-VN"/>
        </w:rPr>
        <w:t xml:space="preserve"> sai.</w:t>
      </w:r>
    </w:p>
    <w:p w:rsidR="0084337B" w:rsidRPr="00716DE9" w:rsidRDefault="00FC4BCA" w:rsidP="0084337B">
      <w:pPr>
        <w:tabs>
          <w:tab w:val="left" w:pos="992"/>
        </w:tabs>
        <w:ind w:left="992" w:hanging="964"/>
        <w:rPr>
          <w:rFonts w:eastAsia="Calibri"/>
          <w:b/>
        </w:rPr>
      </w:pPr>
      <w:r w:rsidRPr="00716DE9">
        <w:rPr>
          <w:b/>
          <w:color w:val="0000FF"/>
        </w:rPr>
        <w:t xml:space="preserve">Câu </w:t>
      </w:r>
      <w:r w:rsidRPr="00716DE9">
        <w:rPr>
          <w:b/>
          <w:color w:val="0000FF"/>
          <w:lang w:val="vi-VN"/>
        </w:rPr>
        <w:t>6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="0084337B" w:rsidRPr="00716DE9">
        <w:t xml:space="preserve">Cho hai đường thẳng phân biệt </w:t>
      </w:r>
      <w:r w:rsidR="0057708D" w:rsidRPr="0057708D">
        <w:rPr>
          <w:position w:val="-6"/>
        </w:rPr>
        <w:object w:dxaOrig="200" w:dyaOrig="220">
          <v:shape id="_x0000_i1129" type="#_x0000_t75" style="width:10pt;height:11pt" o:ole="">
            <v:imagedata r:id="rId225" o:title=""/>
          </v:shape>
          <o:OLEObject Type="Embed" ProgID="Equation.DSMT4" ShapeID="_x0000_i1129" DrawAspect="Content" ObjectID="_1644658271" r:id="rId226"/>
        </w:object>
      </w:r>
      <w:r w:rsidR="0084337B" w:rsidRPr="00716DE9">
        <w:rPr>
          <w:i/>
        </w:rPr>
        <w:t xml:space="preserve">, </w:t>
      </w:r>
      <w:r w:rsidR="0057708D" w:rsidRPr="0057708D">
        <w:rPr>
          <w:position w:val="-6"/>
        </w:rPr>
        <w:object w:dxaOrig="200" w:dyaOrig="279">
          <v:shape id="_x0000_i1130" type="#_x0000_t75" style="width:10pt;height:13.95pt" o:ole="">
            <v:imagedata r:id="rId227" o:title=""/>
          </v:shape>
          <o:OLEObject Type="Embed" ProgID="Equation.DSMT4" ShapeID="_x0000_i1130" DrawAspect="Content" ObjectID="_1644658272" r:id="rId228"/>
        </w:object>
      </w:r>
      <w:r w:rsidR="0084337B" w:rsidRPr="00716DE9">
        <w:t xml:space="preserve"> và mặt phẳng </w:t>
      </w:r>
      <w:r w:rsidR="0057708D" w:rsidRPr="0057708D">
        <w:rPr>
          <w:position w:val="-14"/>
        </w:rPr>
        <w:object w:dxaOrig="420" w:dyaOrig="400">
          <v:shape id="_x0000_i1131" type="#_x0000_t75" style="width:21pt;height:20pt" o:ole="">
            <v:imagedata r:id="rId229" o:title=""/>
          </v:shape>
          <o:OLEObject Type="Embed" ProgID="Equation.DSMT4" ShapeID="_x0000_i1131" DrawAspect="Content" ObjectID="_1644658273" r:id="rId230"/>
        </w:object>
      </w:r>
      <w:r w:rsidR="0084337B" w:rsidRPr="00716DE9">
        <w:t xml:space="preserve">, trong đó </w:t>
      </w:r>
      <w:r w:rsidR="0057708D" w:rsidRPr="0057708D">
        <w:rPr>
          <w:position w:val="-14"/>
        </w:rPr>
        <w:object w:dxaOrig="820" w:dyaOrig="400">
          <v:shape id="_x0000_i1132" type="#_x0000_t75" style="width:41pt;height:20pt" o:ole="">
            <v:imagedata r:id="rId231" o:title=""/>
          </v:shape>
          <o:OLEObject Type="Embed" ProgID="Equation.DSMT4" ShapeID="_x0000_i1132" DrawAspect="Content" ObjectID="_1644658274" r:id="rId232"/>
        </w:object>
      </w:r>
      <w:r w:rsidR="0084337B" w:rsidRPr="00716DE9">
        <w:t xml:space="preserve">. Mệnh đề nào sau đây là </w:t>
      </w:r>
      <w:r w:rsidR="0084337B" w:rsidRPr="00716DE9">
        <w:rPr>
          <w:b/>
        </w:rPr>
        <w:t>sai</w:t>
      </w:r>
      <w:r w:rsidR="0084337B" w:rsidRPr="00716DE9">
        <w:t>?</w:t>
      </w:r>
    </w:p>
    <w:p w:rsidR="0084337B" w:rsidRPr="00716DE9" w:rsidRDefault="0084337B" w:rsidP="0084337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rFonts w:eastAsia="Calibri"/>
          <w:b/>
        </w:rPr>
      </w:pPr>
      <w:r w:rsidRPr="00716DE9">
        <w:rPr>
          <w:b/>
          <w:color w:val="0000FF"/>
        </w:rPr>
        <w:t>A.</w:t>
      </w:r>
      <w:bookmarkStart w:id="2" w:name="c14c"/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6"/>
        </w:rPr>
        <w:object w:dxaOrig="580" w:dyaOrig="279">
          <v:shape id="_x0000_i1133" type="#_x0000_t75" style="width:29pt;height:13.95pt" o:ole="">
            <v:imagedata r:id="rId233" o:title=""/>
          </v:shape>
          <o:OLEObject Type="Embed" ProgID="Equation.DSMT4" ShapeID="_x0000_i1133" DrawAspect="Content" ObjectID="_1644658275" r:id="rId234"/>
        </w:object>
      </w:r>
      <w:r w:rsidRPr="00716DE9">
        <w:t xml:space="preserve"> thì </w:t>
      </w:r>
      <w:r w:rsidR="0057708D" w:rsidRPr="0057708D">
        <w:rPr>
          <w:position w:val="-14"/>
        </w:rPr>
        <w:object w:dxaOrig="800" w:dyaOrig="400">
          <v:shape id="_x0000_i1134" type="#_x0000_t75" style="width:40pt;height:20pt" o:ole="">
            <v:imagedata r:id="rId235" o:title=""/>
          </v:shape>
          <o:OLEObject Type="Embed" ProgID="Equation.DSMT4" ShapeID="_x0000_i1134" DrawAspect="Content" ObjectID="_1644658276" r:id="rId236"/>
        </w:object>
      </w:r>
      <w:r w:rsidRPr="00716DE9">
        <w:t>.</w:t>
      </w:r>
      <w:bookmarkEnd w:id="2"/>
      <w:r w:rsidRPr="00716DE9">
        <w:tab/>
      </w:r>
      <w:r w:rsidRPr="00716DE9">
        <w:rPr>
          <w:b/>
          <w:color w:val="0000FF"/>
        </w:rPr>
        <w:t>B.</w:t>
      </w:r>
      <w:bookmarkStart w:id="3" w:name="c14d"/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14"/>
        </w:rPr>
        <w:object w:dxaOrig="800" w:dyaOrig="400">
          <v:shape id="_x0000_i1135" type="#_x0000_t75" style="width:40pt;height:20pt" o:ole="">
            <v:imagedata r:id="rId237" o:title=""/>
          </v:shape>
          <o:OLEObject Type="Embed" ProgID="Equation.DSMT4" ShapeID="_x0000_i1135" DrawAspect="Content" ObjectID="_1644658277" r:id="rId238"/>
        </w:object>
      </w:r>
      <w:r w:rsidRPr="00716DE9">
        <w:t xml:space="preserve"> thì </w:t>
      </w:r>
      <w:r w:rsidR="0057708D" w:rsidRPr="0057708D">
        <w:rPr>
          <w:position w:val="-6"/>
        </w:rPr>
        <w:object w:dxaOrig="580" w:dyaOrig="279">
          <v:shape id="_x0000_i1136" type="#_x0000_t75" style="width:29pt;height:13.95pt" o:ole="">
            <v:imagedata r:id="rId239" o:title=""/>
          </v:shape>
          <o:OLEObject Type="Embed" ProgID="Equation.DSMT4" ShapeID="_x0000_i1136" DrawAspect="Content" ObjectID="_1644658278" r:id="rId240"/>
        </w:object>
      </w:r>
      <w:r w:rsidRPr="00716DE9">
        <w:t>.</w:t>
      </w:r>
      <w:bookmarkEnd w:id="3"/>
    </w:p>
    <w:p w:rsidR="00FC4BCA" w:rsidRPr="00716DE9" w:rsidRDefault="0084337B" w:rsidP="0084337B">
      <w:pPr>
        <w:tabs>
          <w:tab w:val="left" w:pos="5670"/>
        </w:tabs>
        <w:spacing w:line="276" w:lineRule="auto"/>
        <w:ind w:left="1000" w:hanging="8"/>
        <w:jc w:val="both"/>
      </w:pPr>
      <w:r w:rsidRPr="00716DE9">
        <w:rPr>
          <w:b/>
          <w:color w:val="0000FF"/>
          <w:u w:val="single"/>
        </w:rPr>
        <w:t>C</w:t>
      </w:r>
      <w:r w:rsidRPr="00E931CF">
        <w:rPr>
          <w:b/>
          <w:color w:val="0000FF"/>
          <w:u w:val="single"/>
        </w:rPr>
        <w:t>.</w:t>
      </w:r>
      <w:bookmarkStart w:id="4" w:name="c14a"/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6"/>
        </w:rPr>
        <w:object w:dxaOrig="580" w:dyaOrig="279">
          <v:shape id="_x0000_i1137" type="#_x0000_t75" style="width:29pt;height:13.95pt" o:ole="">
            <v:imagedata r:id="rId241" o:title=""/>
          </v:shape>
          <o:OLEObject Type="Embed" ProgID="Equation.DSMT4" ShapeID="_x0000_i1137" DrawAspect="Content" ObjectID="_1644658279" r:id="rId242"/>
        </w:object>
      </w:r>
      <w:r w:rsidRPr="00716DE9">
        <w:t xml:space="preserve"> thì </w:t>
      </w:r>
      <w:r w:rsidR="0057708D" w:rsidRPr="0057708D">
        <w:rPr>
          <w:position w:val="-14"/>
        </w:rPr>
        <w:object w:dxaOrig="840" w:dyaOrig="400">
          <v:shape id="_x0000_i1138" type="#_x0000_t75" style="width:42pt;height:20pt" o:ole="">
            <v:imagedata r:id="rId243" o:title=""/>
          </v:shape>
          <o:OLEObject Type="Embed" ProgID="Equation.DSMT4" ShapeID="_x0000_i1138" DrawAspect="Content" ObjectID="_1644658280" r:id="rId244"/>
        </w:object>
      </w:r>
      <w:r w:rsidRPr="00716DE9">
        <w:t>.</w:t>
      </w:r>
      <w:bookmarkEnd w:id="4"/>
      <w:r w:rsidRPr="00716DE9">
        <w:tab/>
      </w:r>
      <w:r w:rsidRPr="00716DE9">
        <w:rPr>
          <w:b/>
          <w:color w:val="0000FF"/>
        </w:rPr>
        <w:t>D.</w:t>
      </w:r>
      <w:bookmarkStart w:id="5" w:name="c14b"/>
      <w:r w:rsidRPr="00716DE9">
        <w:rPr>
          <w:b/>
          <w:color w:val="0000FF"/>
          <w:lang w:val="vi-VN"/>
        </w:rPr>
        <w:t xml:space="preserve"> </w:t>
      </w:r>
      <w:r w:rsidRPr="00716DE9">
        <w:t xml:space="preserve">Nếu </w:t>
      </w:r>
      <w:r w:rsidR="0057708D" w:rsidRPr="0057708D">
        <w:rPr>
          <w:position w:val="-14"/>
        </w:rPr>
        <w:object w:dxaOrig="840" w:dyaOrig="400">
          <v:shape id="_x0000_i1139" type="#_x0000_t75" style="width:42pt;height:20pt" o:ole="">
            <v:imagedata r:id="rId245" o:title=""/>
          </v:shape>
          <o:OLEObject Type="Embed" ProgID="Equation.DSMT4" ShapeID="_x0000_i1139" DrawAspect="Content" ObjectID="_1644658281" r:id="rId246"/>
        </w:object>
      </w:r>
      <w:r w:rsidRPr="00716DE9">
        <w:t xml:space="preserve"> thì </w:t>
      </w:r>
      <w:r w:rsidR="0057708D" w:rsidRPr="0057708D">
        <w:rPr>
          <w:position w:val="-6"/>
        </w:rPr>
        <w:object w:dxaOrig="580" w:dyaOrig="279">
          <v:shape id="_x0000_i1140" type="#_x0000_t75" style="width:29pt;height:13.95pt" o:ole="">
            <v:imagedata r:id="rId247" o:title=""/>
          </v:shape>
          <o:OLEObject Type="Embed" ProgID="Equation.DSMT4" ShapeID="_x0000_i1140" DrawAspect="Content" ObjectID="_1644658282" r:id="rId248"/>
        </w:object>
      </w:r>
      <w:r w:rsidRPr="00716DE9">
        <w:t>.</w:t>
      </w:r>
      <w:bookmarkEnd w:id="5"/>
    </w:p>
    <w:p w:rsidR="00176C18" w:rsidRPr="00716DE9" w:rsidRDefault="00176C18" w:rsidP="00176C18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176C18" w:rsidRPr="00716DE9" w:rsidRDefault="00176C18" w:rsidP="00176C18">
      <w:pPr>
        <w:spacing w:line="276" w:lineRule="auto"/>
        <w:ind w:left="1000" w:hanging="8"/>
        <w:jc w:val="both"/>
        <w:rPr>
          <w:b/>
        </w:rPr>
      </w:pPr>
      <w:r w:rsidRPr="00716DE9">
        <w:rPr>
          <w:b/>
          <w:color w:val="0000FF"/>
          <w:highlight w:val="green"/>
        </w:rPr>
        <w:t>Chọn C</w:t>
      </w:r>
    </w:p>
    <w:p w:rsidR="00E5518E" w:rsidRPr="00716DE9" w:rsidRDefault="00E5518E" w:rsidP="0084337B">
      <w:pPr>
        <w:tabs>
          <w:tab w:val="left" w:pos="5670"/>
        </w:tabs>
        <w:spacing w:line="276" w:lineRule="auto"/>
        <w:ind w:left="1000" w:hanging="8"/>
        <w:jc w:val="both"/>
        <w:rPr>
          <w:lang w:val="vi-VN"/>
        </w:rPr>
      </w:pPr>
      <w:r w:rsidRPr="00716DE9">
        <w:rPr>
          <w:b/>
          <w:lang w:val="vi-VN"/>
        </w:rPr>
        <w:t xml:space="preserve">A </w:t>
      </w:r>
      <w:r w:rsidRPr="00716DE9">
        <w:rPr>
          <w:lang w:val="vi-VN"/>
        </w:rPr>
        <w:t>đúng vì theo mối liên hệ giữa quan hệ song song và quan hệ vuông góc của đường thẳng và mặt phẳng ( Cho hai đường thẳng song song. Mặt phẳng nào vuông góc với đường thẳng này thì cũng vuông góc với đường thẳng kia và ngược lại).</w:t>
      </w:r>
    </w:p>
    <w:p w:rsidR="00E5518E" w:rsidRPr="00716DE9" w:rsidRDefault="00E5518E" w:rsidP="00E5518E">
      <w:pPr>
        <w:tabs>
          <w:tab w:val="left" w:pos="5670"/>
        </w:tabs>
        <w:spacing w:line="276" w:lineRule="auto"/>
        <w:ind w:left="1000" w:hanging="8"/>
        <w:jc w:val="both"/>
        <w:rPr>
          <w:lang w:val="vi-VN"/>
        </w:rPr>
      </w:pPr>
      <w:r w:rsidRPr="00716DE9">
        <w:rPr>
          <w:b/>
          <w:lang w:val="vi-VN"/>
        </w:rPr>
        <w:t xml:space="preserve">B </w:t>
      </w:r>
      <w:r w:rsidRPr="00716DE9">
        <w:rPr>
          <w:lang w:val="vi-VN"/>
        </w:rPr>
        <w:t>đúng vì theo mối liên hệ giữa quan hệ song song và quan hệ vuông góc của đường thẳng và mặt phẳng ( Hai đường thẳng phân biệt cùng vuông góc với một mặt phẳng thì song song với nhau).</w:t>
      </w:r>
    </w:p>
    <w:p w:rsidR="00176C18" w:rsidRPr="00716DE9" w:rsidRDefault="00E5518E" w:rsidP="0084337B">
      <w:pPr>
        <w:tabs>
          <w:tab w:val="left" w:pos="5670"/>
        </w:tabs>
        <w:spacing w:line="276" w:lineRule="auto"/>
        <w:ind w:left="1000" w:hanging="8"/>
        <w:jc w:val="both"/>
        <w:rPr>
          <w:lang w:val="vi-VN"/>
        </w:rPr>
      </w:pPr>
      <w:r w:rsidRPr="00716DE9">
        <w:rPr>
          <w:b/>
          <w:lang w:val="vi-VN"/>
        </w:rPr>
        <w:t xml:space="preserve">C </w:t>
      </w:r>
      <w:r w:rsidRPr="00716DE9">
        <w:rPr>
          <w:lang w:val="vi-VN"/>
        </w:rPr>
        <w:t xml:space="preserve">sai vì nếu </w:t>
      </w:r>
      <w:r w:rsidR="0057708D" w:rsidRPr="0057708D">
        <w:rPr>
          <w:position w:val="-14"/>
        </w:rPr>
        <w:object w:dxaOrig="820" w:dyaOrig="400">
          <v:shape id="_x0000_i1141" type="#_x0000_t75" style="width:41pt;height:20pt" o:ole="">
            <v:imagedata r:id="rId249" o:title=""/>
          </v:shape>
          <o:OLEObject Type="Embed" ProgID="Equation.DSMT4" ShapeID="_x0000_i1141" DrawAspect="Content" ObjectID="_1644658283" r:id="rId250"/>
        </w:object>
      </w:r>
      <w:r w:rsidRPr="00716DE9">
        <w:rPr>
          <w:lang w:val="vi-VN"/>
        </w:rPr>
        <w:t xml:space="preserve">, </w:t>
      </w:r>
      <w:r w:rsidR="0057708D" w:rsidRPr="0057708D">
        <w:rPr>
          <w:position w:val="-6"/>
        </w:rPr>
        <w:object w:dxaOrig="580" w:dyaOrig="279">
          <v:shape id="_x0000_i1142" type="#_x0000_t75" style="width:29pt;height:13.95pt" o:ole="">
            <v:imagedata r:id="rId251" o:title=""/>
          </v:shape>
          <o:OLEObject Type="Embed" ProgID="Equation.DSMT4" ShapeID="_x0000_i1142" DrawAspect="Content" ObjectID="_1644658284" r:id="rId252"/>
        </w:object>
      </w:r>
      <w:r w:rsidRPr="00716DE9">
        <w:rPr>
          <w:lang w:val="vi-VN"/>
        </w:rPr>
        <w:t xml:space="preserve"> thì có thể </w:t>
      </w:r>
      <w:r w:rsidR="0057708D" w:rsidRPr="0057708D">
        <w:rPr>
          <w:position w:val="-14"/>
        </w:rPr>
        <w:object w:dxaOrig="820" w:dyaOrig="400">
          <v:shape id="_x0000_i1143" type="#_x0000_t75" style="width:41pt;height:20pt" o:ole="">
            <v:imagedata r:id="rId253" o:title=""/>
          </v:shape>
          <o:OLEObject Type="Embed" ProgID="Equation.DSMT4" ShapeID="_x0000_i1143" DrawAspect="Content" ObjectID="_1644658285" r:id="rId254"/>
        </w:object>
      </w:r>
      <w:r w:rsidRPr="00716DE9">
        <w:rPr>
          <w:lang w:val="vi-VN"/>
        </w:rPr>
        <w:t>.</w:t>
      </w:r>
    </w:p>
    <w:p w:rsidR="00E5518E" w:rsidRPr="00716DE9" w:rsidRDefault="00E5518E" w:rsidP="00E5518E">
      <w:pPr>
        <w:tabs>
          <w:tab w:val="left" w:pos="5670"/>
        </w:tabs>
        <w:spacing w:line="276" w:lineRule="auto"/>
        <w:ind w:left="1000" w:hanging="8"/>
        <w:jc w:val="both"/>
        <w:rPr>
          <w:lang w:val="vi-VN"/>
        </w:rPr>
      </w:pPr>
      <w:r w:rsidRPr="00716DE9">
        <w:rPr>
          <w:b/>
          <w:lang w:val="vi-VN"/>
        </w:rPr>
        <w:t xml:space="preserve">D </w:t>
      </w:r>
      <w:r w:rsidRPr="00716DE9">
        <w:rPr>
          <w:lang w:val="vi-VN"/>
        </w:rPr>
        <w:t xml:space="preserve">đúng vì theo mối liên hệ giữa quan hệ song song và quan hệ vuông góc của đường thẳng và mặt phẳng ( Cho hai đường thẳng </w:t>
      </w:r>
      <w:r w:rsidR="0057708D" w:rsidRPr="0057708D">
        <w:rPr>
          <w:position w:val="-6"/>
        </w:rPr>
        <w:object w:dxaOrig="200" w:dyaOrig="279">
          <v:shape id="_x0000_i1144" type="#_x0000_t75" style="width:10pt;height:13.95pt" o:ole="">
            <v:imagedata r:id="rId255" o:title=""/>
          </v:shape>
          <o:OLEObject Type="Embed" ProgID="Equation.DSMT4" ShapeID="_x0000_i1144" DrawAspect="Content" ObjectID="_1644658286" r:id="rId256"/>
        </w:object>
      </w:r>
      <w:r w:rsidRPr="00716DE9">
        <w:rPr>
          <w:lang w:val="vi-VN"/>
        </w:rPr>
        <w:t xml:space="preserve"> và mặt phẳng </w:t>
      </w:r>
      <w:r w:rsidR="0057708D" w:rsidRPr="0057708D">
        <w:rPr>
          <w:position w:val="-14"/>
        </w:rPr>
        <w:object w:dxaOrig="420" w:dyaOrig="400">
          <v:shape id="_x0000_i1145" type="#_x0000_t75" style="width:21pt;height:20pt" o:ole="">
            <v:imagedata r:id="rId257" o:title=""/>
          </v:shape>
          <o:OLEObject Type="Embed" ProgID="Equation.DSMT4" ShapeID="_x0000_i1145" DrawAspect="Content" ObjectID="_1644658287" r:id="rId258"/>
        </w:object>
      </w:r>
      <w:r w:rsidRPr="00716DE9">
        <w:rPr>
          <w:lang w:val="vi-VN"/>
        </w:rPr>
        <w:t xml:space="preserve"> song song với nhau. Đường thẳng nào vuông góc với </w:t>
      </w:r>
      <w:r w:rsidR="0057708D" w:rsidRPr="0057708D">
        <w:rPr>
          <w:position w:val="-14"/>
        </w:rPr>
        <w:object w:dxaOrig="420" w:dyaOrig="400">
          <v:shape id="_x0000_i1146" type="#_x0000_t75" style="width:21pt;height:20pt" o:ole="">
            <v:imagedata r:id="rId259" o:title=""/>
          </v:shape>
          <o:OLEObject Type="Embed" ProgID="Equation.DSMT4" ShapeID="_x0000_i1146" DrawAspect="Content" ObjectID="_1644658288" r:id="rId260"/>
        </w:object>
      </w:r>
      <w:r w:rsidRPr="00716DE9">
        <w:rPr>
          <w:lang w:val="vi-VN"/>
        </w:rPr>
        <w:t xml:space="preserve"> thì cũng vuông góc với </w:t>
      </w:r>
      <w:r w:rsidR="0057708D" w:rsidRPr="0057708D">
        <w:rPr>
          <w:position w:val="-6"/>
        </w:rPr>
        <w:object w:dxaOrig="200" w:dyaOrig="279">
          <v:shape id="_x0000_i1147" type="#_x0000_t75" style="width:10pt;height:13.95pt" o:ole="">
            <v:imagedata r:id="rId261" o:title=""/>
          </v:shape>
          <o:OLEObject Type="Embed" ProgID="Equation.DSMT4" ShapeID="_x0000_i1147" DrawAspect="Content" ObjectID="_1644658289" r:id="rId262"/>
        </w:object>
      </w:r>
      <w:r w:rsidRPr="00716DE9">
        <w:rPr>
          <w:lang w:val="vi-VN"/>
        </w:rPr>
        <w:t>).</w:t>
      </w:r>
    </w:p>
    <w:p w:rsidR="00BF48CC" w:rsidRDefault="00BF48CC" w:rsidP="00BF48CC">
      <w:pPr>
        <w:tabs>
          <w:tab w:val="left" w:pos="2760"/>
        </w:tabs>
        <w:spacing w:after="20"/>
        <w:ind w:left="992" w:hanging="992"/>
        <w:jc w:val="both"/>
      </w:pPr>
      <w:r>
        <w:rPr>
          <w:b/>
          <w:color w:val="0000FF"/>
          <w:lang w:val="vi-VN"/>
        </w:rPr>
        <w:t>Câu 7.</w:t>
      </w:r>
      <w:r w:rsidRPr="00292460">
        <w:rPr>
          <w:b/>
          <w:color w:val="0000FF"/>
        </w:rPr>
        <w:t xml:space="preserve"> </w:t>
      </w:r>
      <w:r w:rsidR="004A6BE3">
        <w:t xml:space="preserve">Cho hình chóp </w:t>
      </w:r>
      <w:r w:rsidR="0057708D" w:rsidRPr="0057708D">
        <w:rPr>
          <w:position w:val="-6"/>
        </w:rPr>
        <w:object w:dxaOrig="920" w:dyaOrig="279">
          <v:shape id="_x0000_i1148" type="#_x0000_t75" style="width:46pt;height:13.95pt" o:ole="">
            <v:imagedata r:id="rId263" o:title=""/>
          </v:shape>
          <o:OLEObject Type="Embed" ProgID="Equation.DSMT4" ShapeID="_x0000_i1148" DrawAspect="Content" ObjectID="_1644658290" r:id="rId264"/>
        </w:object>
      </w:r>
      <w:r w:rsidRPr="00292460">
        <w:t xml:space="preserve"> có đáy </w:t>
      </w:r>
      <w:r w:rsidR="0057708D" w:rsidRPr="0057708D">
        <w:rPr>
          <w:position w:val="-6"/>
        </w:rPr>
        <w:object w:dxaOrig="720" w:dyaOrig="279">
          <v:shape id="_x0000_i1149" type="#_x0000_t75" style="width:36pt;height:13.95pt" o:ole="">
            <v:imagedata r:id="rId265" o:title=""/>
          </v:shape>
          <o:OLEObject Type="Embed" ProgID="Equation.DSMT4" ShapeID="_x0000_i1149" DrawAspect="Content" ObjectID="_1644658291" r:id="rId266"/>
        </w:object>
      </w:r>
      <w:r w:rsidR="004A6BE3">
        <w:rPr>
          <w:lang w:val="vi-VN"/>
        </w:rPr>
        <w:t xml:space="preserve"> </w:t>
      </w:r>
      <w:r w:rsidRPr="00292460">
        <w:t xml:space="preserve">là hình thoi cạnh bằng </w:t>
      </w:r>
      <w:r w:rsidR="0057708D" w:rsidRPr="0057708D">
        <w:rPr>
          <w:position w:val="-6"/>
        </w:rPr>
        <w:object w:dxaOrig="200" w:dyaOrig="220">
          <v:shape id="_x0000_i1150" type="#_x0000_t75" style="width:10pt;height:11pt" o:ole="">
            <v:imagedata r:id="rId267" o:title=""/>
          </v:shape>
          <o:OLEObject Type="Embed" ProgID="Equation.DSMT4" ShapeID="_x0000_i1150" DrawAspect="Content" ObjectID="_1644658292" r:id="rId268"/>
        </w:object>
      </w:r>
      <w:r w:rsidRPr="00292460">
        <w:t xml:space="preserve">, </w:t>
      </w:r>
      <w:r w:rsidR="0057708D" w:rsidRPr="0057708D">
        <w:rPr>
          <w:position w:val="-6"/>
        </w:rPr>
        <w:object w:dxaOrig="1060" w:dyaOrig="340">
          <v:shape id="_x0000_i1151" type="#_x0000_t75" style="width:53pt;height:17pt" o:ole="">
            <v:imagedata r:id="rId269" o:title=""/>
          </v:shape>
          <o:OLEObject Type="Embed" ProgID="Equation.DSMT4" ShapeID="_x0000_i1151" DrawAspect="Content" ObjectID="_1644658293" r:id="rId270"/>
        </w:object>
      </w:r>
      <w:r w:rsidRPr="00292460">
        <w:t xml:space="preserve">, </w:t>
      </w:r>
      <w:r w:rsidR="0057708D" w:rsidRPr="0057708D">
        <w:rPr>
          <w:position w:val="-6"/>
        </w:rPr>
        <w:object w:dxaOrig="1219" w:dyaOrig="279">
          <v:shape id="_x0000_i1152" type="#_x0000_t75" style="width:60.95pt;height:13.95pt" o:ole="">
            <v:imagedata r:id="rId271" o:title=""/>
          </v:shape>
          <o:OLEObject Type="Embed" ProgID="Equation.DSMT4" ShapeID="_x0000_i1152" DrawAspect="Content" ObjectID="_1644658294" r:id="rId272"/>
        </w:object>
      </w:r>
      <w:r w:rsidRPr="00292460">
        <w:t xml:space="preserve">, và mặt phẳng </w:t>
      </w:r>
      <w:r w:rsidR="0057708D" w:rsidRPr="0057708D">
        <w:rPr>
          <w:position w:val="-14"/>
        </w:rPr>
        <w:object w:dxaOrig="700" w:dyaOrig="400">
          <v:shape id="_x0000_i1153" type="#_x0000_t75" style="width:35pt;height:20pt" o:ole="">
            <v:imagedata r:id="rId273" o:title=""/>
          </v:shape>
          <o:OLEObject Type="Embed" ProgID="Equation.DSMT4" ShapeID="_x0000_i1153" DrawAspect="Content" ObjectID="_1644658295" r:id="rId274"/>
        </w:object>
      </w:r>
      <w:r w:rsidRPr="00292460">
        <w:t xml:space="preserve"> vuông góc với mặt phẳng </w:t>
      </w:r>
      <w:r w:rsidR="0057708D" w:rsidRPr="0057708D">
        <w:rPr>
          <w:position w:val="-14"/>
        </w:rPr>
        <w:object w:dxaOrig="920" w:dyaOrig="400">
          <v:shape id="_x0000_i1154" type="#_x0000_t75" style="width:46pt;height:20pt" o:ole="">
            <v:imagedata r:id="rId275" o:title=""/>
          </v:shape>
          <o:OLEObject Type="Embed" ProgID="Equation.DSMT4" ShapeID="_x0000_i1154" DrawAspect="Content" ObjectID="_1644658296" r:id="rId276"/>
        </w:object>
      </w:r>
      <w:r w:rsidR="004A6BE3">
        <w:t xml:space="preserve">. Tính theo </w:t>
      </w:r>
      <w:r w:rsidR="0057708D" w:rsidRPr="0057708D">
        <w:rPr>
          <w:position w:val="-6"/>
        </w:rPr>
        <w:object w:dxaOrig="200" w:dyaOrig="220">
          <v:shape id="_x0000_i1155" type="#_x0000_t75" style="width:10pt;height:11pt" o:ole="">
            <v:imagedata r:id="rId277" o:title=""/>
          </v:shape>
          <o:OLEObject Type="Embed" ProgID="Equation.DSMT4" ShapeID="_x0000_i1155" DrawAspect="Content" ObjectID="_1644658297" r:id="rId278"/>
        </w:object>
      </w:r>
      <w:r w:rsidRPr="00292460">
        <w:t xml:space="preserve"> khoảng cách giữa hai đường thẳng </w:t>
      </w:r>
      <w:r w:rsidR="0057708D" w:rsidRPr="0057708D">
        <w:rPr>
          <w:position w:val="-6"/>
        </w:rPr>
        <w:object w:dxaOrig="420" w:dyaOrig="279">
          <v:shape id="_x0000_i1156" type="#_x0000_t75" style="width:21pt;height:13.95pt" o:ole="">
            <v:imagedata r:id="rId279" o:title=""/>
          </v:shape>
          <o:OLEObject Type="Embed" ProgID="Equation.DSMT4" ShapeID="_x0000_i1156" DrawAspect="Content" ObjectID="_1644658298" r:id="rId280"/>
        </w:object>
      </w:r>
      <w:r w:rsidR="004A6BE3">
        <w:rPr>
          <w:lang w:val="vi-VN"/>
        </w:rPr>
        <w:t xml:space="preserve"> </w:t>
      </w:r>
      <w:r w:rsidRPr="00292460">
        <w:t xml:space="preserve">và </w:t>
      </w:r>
      <w:r w:rsidR="0057708D" w:rsidRPr="0057708D">
        <w:rPr>
          <w:position w:val="-6"/>
        </w:rPr>
        <w:object w:dxaOrig="380" w:dyaOrig="279">
          <v:shape id="_x0000_i1157" type="#_x0000_t75" style="width:19pt;height:13.95pt" o:ole="">
            <v:imagedata r:id="rId281" o:title=""/>
          </v:shape>
          <o:OLEObject Type="Embed" ProgID="Equation.DSMT4" ShapeID="_x0000_i1157" DrawAspect="Content" ObjectID="_1644658299" r:id="rId282"/>
        </w:object>
      </w:r>
      <w:r w:rsidRPr="00292460">
        <w:t>.</w:t>
      </w:r>
    </w:p>
    <w:p w:rsidR="00BF48CC" w:rsidRDefault="00BF48CC" w:rsidP="00BF48CC">
      <w:pPr>
        <w:tabs>
          <w:tab w:val="left" w:pos="2760"/>
          <w:tab w:val="left" w:pos="3402"/>
          <w:tab w:val="left" w:pos="5670"/>
          <w:tab w:val="left" w:pos="7938"/>
        </w:tabs>
        <w:spacing w:after="20"/>
        <w:ind w:left="992" w:hanging="992"/>
        <w:jc w:val="both"/>
      </w:pPr>
      <w:r>
        <w:rPr>
          <w:b/>
          <w:color w:val="0000FF"/>
        </w:rPr>
        <w:tab/>
      </w:r>
      <w:r w:rsidRPr="00716DE9">
        <w:rPr>
          <w:b/>
          <w:color w:val="0000FF"/>
        </w:rPr>
        <w:t>A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240" w:dyaOrig="620">
          <v:shape id="_x0000_i1158" type="#_x0000_t75" style="width:12pt;height:31pt" o:ole="">
            <v:imagedata r:id="rId283" o:title=""/>
          </v:shape>
          <o:OLEObject Type="Embed" ProgID="Equation.DSMT4" ShapeID="_x0000_i1158" DrawAspect="Content" ObjectID="_1644658300" r:id="rId284"/>
        </w:object>
      </w:r>
      <w:r w:rsidRPr="00716DE9">
        <w:t>.</w:t>
      </w:r>
      <w:r>
        <w:tab/>
      </w:r>
      <w:r>
        <w:tab/>
      </w:r>
      <w:r w:rsidRPr="00E931CF">
        <w:rPr>
          <w:b/>
          <w:color w:val="0000FF"/>
        </w:rPr>
        <w:t>B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360" w:dyaOrig="620">
          <v:shape id="_x0000_i1159" type="#_x0000_t75" style="width:18pt;height:31pt" o:ole="">
            <v:imagedata r:id="rId285" o:title=""/>
          </v:shape>
          <o:OLEObject Type="Embed" ProgID="Equation.DSMT4" ShapeID="_x0000_i1159" DrawAspect="Content" ObjectID="_1644658301" r:id="rId286"/>
        </w:object>
      </w:r>
      <w:r w:rsidRPr="00716DE9">
        <w:t>.</w:t>
      </w:r>
      <w:r>
        <w:tab/>
      </w:r>
      <w:r w:rsidRPr="00BF48CC">
        <w:rPr>
          <w:b/>
          <w:color w:val="0000FF"/>
          <w:u w:val="single"/>
        </w:rPr>
        <w:t>C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240" w:dyaOrig="620">
          <v:shape id="_x0000_i1160" type="#_x0000_t75" style="width:12pt;height:31pt" o:ole="">
            <v:imagedata r:id="rId287" o:title=""/>
          </v:shape>
          <o:OLEObject Type="Embed" ProgID="Equation.DSMT4" ShapeID="_x0000_i1160" DrawAspect="Content" ObjectID="_1644658302" r:id="rId288"/>
        </w:object>
      </w:r>
      <w:r w:rsidRPr="00716DE9">
        <w:t>.</w:t>
      </w:r>
      <w:r>
        <w:rPr>
          <w:b/>
          <w:color w:val="0000FF"/>
        </w:rPr>
        <w:tab/>
      </w:r>
      <w:r w:rsidRPr="00716DE9">
        <w:rPr>
          <w:b/>
          <w:color w:val="0000FF"/>
        </w:rPr>
        <w:t>D.</w:t>
      </w:r>
      <w:r w:rsidRPr="00716DE9">
        <w:rPr>
          <w:lang w:val="vi-VN"/>
        </w:rPr>
        <w:t xml:space="preserve"> </w:t>
      </w:r>
      <w:r w:rsidR="0057708D" w:rsidRPr="0057708D">
        <w:rPr>
          <w:position w:val="-24"/>
        </w:rPr>
        <w:object w:dxaOrig="340" w:dyaOrig="620">
          <v:shape id="_x0000_i1161" type="#_x0000_t75" style="width:17pt;height:31pt" o:ole="">
            <v:imagedata r:id="rId289" o:title=""/>
          </v:shape>
          <o:OLEObject Type="Embed" ProgID="Equation.DSMT4" ShapeID="_x0000_i1161" DrawAspect="Content" ObjectID="_1644658303" r:id="rId290"/>
        </w:object>
      </w:r>
      <w:r w:rsidRPr="00716DE9">
        <w:t>.</w:t>
      </w:r>
    </w:p>
    <w:p w:rsidR="00BF48CC" w:rsidRPr="00716DE9" w:rsidRDefault="00BF48CC" w:rsidP="00BF48CC">
      <w:pPr>
        <w:tabs>
          <w:tab w:val="left" w:pos="2268"/>
        </w:tabs>
        <w:ind w:left="964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BF48CC" w:rsidRPr="00716DE9" w:rsidRDefault="00BF48CC" w:rsidP="00BF48CC">
      <w:pPr>
        <w:tabs>
          <w:tab w:val="left" w:pos="2268"/>
        </w:tabs>
        <w:ind w:left="964"/>
        <w:rPr>
          <w:b/>
          <w:color w:val="0000FF"/>
        </w:rPr>
      </w:pPr>
      <w:r w:rsidRPr="00716DE9">
        <w:rPr>
          <w:b/>
          <w:color w:val="0000FF"/>
          <w:highlight w:val="green"/>
        </w:rPr>
        <w:t xml:space="preserve">Chọn </w:t>
      </w:r>
      <w:r>
        <w:rPr>
          <w:b/>
          <w:color w:val="0000FF"/>
          <w:highlight w:val="green"/>
          <w:lang w:val="vi-VN"/>
        </w:rPr>
        <w:t>C</w:t>
      </w:r>
    </w:p>
    <w:p w:rsidR="00BF48CC" w:rsidRPr="00292460" w:rsidRDefault="00BF48CC" w:rsidP="00BF48CC">
      <w:pPr>
        <w:tabs>
          <w:tab w:val="left" w:pos="2760"/>
        </w:tabs>
        <w:spacing w:after="20"/>
        <w:ind w:left="992" w:firstLine="1"/>
        <w:jc w:val="both"/>
      </w:pPr>
      <w:r w:rsidRPr="00292460">
        <w:t xml:space="preserve">Theo giả thiết </w:t>
      </w:r>
      <w:r w:rsidR="0057708D" w:rsidRPr="0057708D">
        <w:rPr>
          <w:position w:val="-14"/>
        </w:rPr>
        <w:object w:dxaOrig="1820" w:dyaOrig="400">
          <v:shape id="_x0000_i1162" type="#_x0000_t75" style="width:91pt;height:20pt" o:ole="">
            <v:imagedata r:id="rId291" o:title=""/>
          </v:shape>
          <o:OLEObject Type="Embed" ProgID="Equation.DSMT4" ShapeID="_x0000_i1162" DrawAspect="Content" ObjectID="_1644658304" r:id="rId292"/>
        </w:object>
      </w:r>
      <w:r w:rsidRPr="00292460">
        <w:t xml:space="preserve"> theo giao tuyến </w:t>
      </w:r>
      <w:r w:rsidR="0057708D" w:rsidRPr="00025957">
        <w:rPr>
          <w:position w:val="-4"/>
        </w:rPr>
        <w:object w:dxaOrig="400" w:dyaOrig="260">
          <v:shape id="_x0000_i1163" type="#_x0000_t75" style="width:20pt;height:13pt" o:ole="">
            <v:imagedata r:id="rId293" o:title=""/>
          </v:shape>
          <o:OLEObject Type="Embed" ProgID="Equation.DSMT4" ShapeID="_x0000_i1163" DrawAspect="Content" ObjectID="_1644658305" r:id="rId294"/>
        </w:object>
      </w:r>
      <w:r w:rsidRPr="00292460">
        <w:t>.</w:t>
      </w:r>
    </w:p>
    <w:p w:rsidR="00BF48CC" w:rsidRPr="00292460" w:rsidRDefault="00BF48CC" w:rsidP="00BF48CC">
      <w:pPr>
        <w:tabs>
          <w:tab w:val="left" w:pos="2760"/>
        </w:tabs>
        <w:spacing w:after="20"/>
        <w:ind w:left="992" w:firstLine="1"/>
        <w:jc w:val="both"/>
      </w:pPr>
      <w:r w:rsidRPr="00292460">
        <w:t xml:space="preserve">Do đó nếu dựng </w:t>
      </w:r>
      <w:r w:rsidR="0057708D" w:rsidRPr="0057708D">
        <w:rPr>
          <w:position w:val="-14"/>
        </w:rPr>
        <w:object w:dxaOrig="1320" w:dyaOrig="400">
          <v:shape id="_x0000_i1164" type="#_x0000_t75" style="width:66pt;height:20pt" o:ole="">
            <v:imagedata r:id="rId295" o:title=""/>
          </v:shape>
          <o:OLEObject Type="Embed" ProgID="Equation.DSMT4" ShapeID="_x0000_i1164" DrawAspect="Content" ObjectID="_1644658306" r:id="rId296"/>
        </w:object>
      </w:r>
      <w:r w:rsidRPr="00292460">
        <w:t xml:space="preserve"> thì </w:t>
      </w:r>
      <w:r w:rsidR="0057708D" w:rsidRPr="0057708D">
        <w:rPr>
          <w:position w:val="-6"/>
        </w:rPr>
        <w:object w:dxaOrig="800" w:dyaOrig="279">
          <v:shape id="_x0000_i1165" type="#_x0000_t75" style="width:40pt;height:13.95pt" o:ole="">
            <v:imagedata r:id="rId297" o:title=""/>
          </v:shape>
          <o:OLEObject Type="Embed" ProgID="Equation.DSMT4" ShapeID="_x0000_i1165" DrawAspect="Content" ObjectID="_1644658307" r:id="rId298"/>
        </w:object>
      </w:r>
    </w:p>
    <w:p w:rsidR="00BF48CC" w:rsidRPr="00292460" w:rsidRDefault="00BF48CC" w:rsidP="00BF48CC">
      <w:pPr>
        <w:tabs>
          <w:tab w:val="left" w:pos="2760"/>
        </w:tabs>
        <w:spacing w:after="20"/>
        <w:ind w:left="992" w:firstLine="1"/>
        <w:jc w:val="both"/>
      </w:pPr>
      <w:r w:rsidRPr="00292460">
        <w:t xml:space="preserve">Mặt khác </w:t>
      </w:r>
      <w:r w:rsidR="0057708D" w:rsidRPr="0057708D">
        <w:rPr>
          <w:position w:val="-6"/>
        </w:rPr>
        <w:object w:dxaOrig="3320" w:dyaOrig="279">
          <v:shape id="_x0000_i1166" type="#_x0000_t75" style="width:166pt;height:13.95pt" o:ole="">
            <v:imagedata r:id="rId299" o:title=""/>
          </v:shape>
          <o:OLEObject Type="Embed" ProgID="Equation.DSMT4" ShapeID="_x0000_i1166" DrawAspect="Content" ObjectID="_1644658308" r:id="rId300"/>
        </w:object>
      </w:r>
      <w:r w:rsidRPr="00292460">
        <w:t xml:space="preserve"> hay </w:t>
      </w:r>
      <w:r w:rsidR="0057708D" w:rsidRPr="0057708D">
        <w:rPr>
          <w:position w:val="-6"/>
        </w:rPr>
        <w:object w:dxaOrig="660" w:dyaOrig="279">
          <v:shape id="_x0000_i1167" type="#_x0000_t75" style="width:33pt;height:13.95pt" o:ole="">
            <v:imagedata r:id="rId301" o:title=""/>
          </v:shape>
          <o:OLEObject Type="Embed" ProgID="Equation.DSMT4" ShapeID="_x0000_i1167" DrawAspect="Content" ObjectID="_1644658309" r:id="rId302"/>
        </w:object>
      </w:r>
      <w:r w:rsidRPr="00292460">
        <w:t xml:space="preserve"> là tam giác vuông tại </w:t>
      </w:r>
      <w:r w:rsidR="0057708D" w:rsidRPr="0057708D">
        <w:rPr>
          <w:position w:val="-6"/>
        </w:rPr>
        <w:object w:dxaOrig="220" w:dyaOrig="279">
          <v:shape id="_x0000_i1168" type="#_x0000_t75" style="width:11pt;height:13.95pt" o:ole="">
            <v:imagedata r:id="rId303" o:title=""/>
          </v:shape>
          <o:OLEObject Type="Embed" ProgID="Equation.DSMT4" ShapeID="_x0000_i1168" DrawAspect="Content" ObjectID="_1644658310" r:id="rId304"/>
        </w:object>
      </w:r>
      <w:r w:rsidRPr="00292460">
        <w:t>.</w:t>
      </w:r>
    </w:p>
    <w:p w:rsidR="00BF48CC" w:rsidRPr="004A6BE3" w:rsidRDefault="0057708D" w:rsidP="00BF48CC">
      <w:pPr>
        <w:tabs>
          <w:tab w:val="left" w:pos="2760"/>
        </w:tabs>
        <w:spacing w:after="20"/>
        <w:ind w:left="992" w:firstLine="1"/>
        <w:jc w:val="both"/>
        <w:rPr>
          <w:lang w:val="vi-VN"/>
        </w:rPr>
      </w:pPr>
      <w:r w:rsidRPr="0057708D">
        <w:rPr>
          <w:position w:val="-8"/>
        </w:rPr>
        <w:object w:dxaOrig="3700" w:dyaOrig="400">
          <v:shape id="_x0000_i1169" type="#_x0000_t75" style="width:185pt;height:20pt" o:ole="">
            <v:imagedata r:id="rId305" o:title=""/>
          </v:shape>
          <o:OLEObject Type="Embed" ProgID="Equation.DSMT4" ShapeID="_x0000_i1169" DrawAspect="Content" ObjectID="_1644658311" r:id="rId306"/>
        </w:object>
      </w:r>
      <w:r w:rsidR="00BF48CC">
        <w:rPr>
          <w:noProof/>
        </w:rPr>
        <w:drawing>
          <wp:anchor distT="0" distB="0" distL="114300" distR="114300" simplePos="0" relativeHeight="251659264" behindDoc="0" locked="0" layoutInCell="1" allowOverlap="1" wp14:anchorId="25694240" wp14:editId="521F5A44">
            <wp:simplePos x="0" y="0"/>
            <wp:positionH relativeFrom="column">
              <wp:posOffset>4242435</wp:posOffset>
            </wp:positionH>
            <wp:positionV relativeFrom="paragraph">
              <wp:posOffset>75565</wp:posOffset>
            </wp:positionV>
            <wp:extent cx="2085975" cy="19812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6BE3">
        <w:rPr>
          <w:lang w:val="vi-VN"/>
        </w:rPr>
        <w:t>.</w:t>
      </w:r>
    </w:p>
    <w:p w:rsidR="00BF48CC" w:rsidRPr="004A6BE3" w:rsidRDefault="0057708D" w:rsidP="00BF48CC">
      <w:pPr>
        <w:tabs>
          <w:tab w:val="left" w:pos="2760"/>
        </w:tabs>
        <w:spacing w:after="20"/>
        <w:ind w:left="992" w:firstLine="1"/>
        <w:jc w:val="both"/>
        <w:rPr>
          <w:lang w:val="vi-VN"/>
        </w:rPr>
      </w:pPr>
      <w:r w:rsidRPr="0057708D">
        <w:rPr>
          <w:position w:val="-26"/>
        </w:rPr>
        <w:object w:dxaOrig="3519" w:dyaOrig="720">
          <v:shape id="_x0000_i1170" type="#_x0000_t75" style="width:175.95pt;height:36pt" o:ole="">
            <v:imagedata r:id="rId308" o:title=""/>
          </v:shape>
          <o:OLEObject Type="Embed" ProgID="Equation.DSMT4" ShapeID="_x0000_i1170" DrawAspect="Content" ObjectID="_1644658312" r:id="rId309"/>
        </w:object>
      </w:r>
      <w:r w:rsidR="004A6BE3">
        <w:rPr>
          <w:lang w:val="vi-VN"/>
        </w:rPr>
        <w:t>.</w:t>
      </w:r>
    </w:p>
    <w:p w:rsidR="00BF48CC" w:rsidRPr="00292460" w:rsidRDefault="00BF48CC" w:rsidP="00BF48CC">
      <w:pPr>
        <w:tabs>
          <w:tab w:val="left" w:pos="2760"/>
        </w:tabs>
        <w:spacing w:after="20"/>
        <w:ind w:left="992" w:firstLine="1"/>
        <w:jc w:val="both"/>
      </w:pPr>
      <w:r w:rsidRPr="00292460">
        <w:t xml:space="preserve">Trong </w:t>
      </w:r>
      <w:r w:rsidR="0057708D" w:rsidRPr="0057708D">
        <w:rPr>
          <w:position w:val="-6"/>
        </w:rPr>
        <w:object w:dxaOrig="660" w:dyaOrig="279">
          <v:shape id="_x0000_i1171" type="#_x0000_t75" style="width:33pt;height:13.95pt" o:ole="">
            <v:imagedata r:id="rId310" o:title=""/>
          </v:shape>
          <o:OLEObject Type="Embed" ProgID="Equation.DSMT4" ShapeID="_x0000_i1171" DrawAspect="Content" ObjectID="_1644658313" r:id="rId311"/>
        </w:object>
      </w:r>
      <w:r w:rsidRPr="00292460">
        <w:t xml:space="preserve"> dựng </w:t>
      </w:r>
      <w:r w:rsidR="0057708D" w:rsidRPr="0057708D">
        <w:rPr>
          <w:position w:val="-6"/>
        </w:rPr>
        <w:object w:dxaOrig="1020" w:dyaOrig="279">
          <v:shape id="_x0000_i1172" type="#_x0000_t75" style="width:51pt;height:13.95pt" o:ole="">
            <v:imagedata r:id="rId312" o:title=""/>
          </v:shape>
          <o:OLEObject Type="Embed" ProgID="Equation.DSMT4" ShapeID="_x0000_i1172" DrawAspect="Content" ObjectID="_1644658314" r:id="rId313"/>
        </w:object>
      </w:r>
      <w:r w:rsidR="004A6BE3">
        <w:t xml:space="preserve"> tại </w:t>
      </w:r>
      <w:r w:rsidR="0057708D" w:rsidRPr="00025957">
        <w:rPr>
          <w:position w:val="-4"/>
        </w:rPr>
        <w:object w:dxaOrig="279" w:dyaOrig="260">
          <v:shape id="_x0000_i1173" type="#_x0000_t75" style="width:13.95pt;height:13pt" o:ole="">
            <v:imagedata r:id="rId314" o:title=""/>
          </v:shape>
          <o:OLEObject Type="Embed" ProgID="Equation.DSMT4" ShapeID="_x0000_i1173" DrawAspect="Content" ObjectID="_1644658315" r:id="rId315"/>
        </w:object>
      </w:r>
      <w:r w:rsidRPr="00292460">
        <w:tab/>
        <w:t>(1)</w:t>
      </w:r>
    </w:p>
    <w:p w:rsidR="00BF48CC" w:rsidRPr="00292460" w:rsidRDefault="0057708D" w:rsidP="00BF48CC">
      <w:pPr>
        <w:tabs>
          <w:tab w:val="left" w:pos="2760"/>
        </w:tabs>
        <w:spacing w:after="20"/>
        <w:ind w:left="992" w:firstLine="1"/>
        <w:jc w:val="both"/>
      </w:pPr>
      <w:r w:rsidRPr="0057708D">
        <w:rPr>
          <w:position w:val="-6"/>
        </w:rPr>
        <w:object w:dxaOrig="300" w:dyaOrig="240">
          <v:shape id="_x0000_i1174" type="#_x0000_t75" style="width:15pt;height:12pt" o:ole="">
            <v:imagedata r:id="rId316" o:title=""/>
          </v:shape>
          <o:OLEObject Type="Embed" ProgID="Equation.DSMT4" ShapeID="_x0000_i1174" DrawAspect="Content" ObjectID="_1644658316" r:id="rId317"/>
        </w:object>
      </w:r>
      <w:r w:rsidRPr="00025957">
        <w:rPr>
          <w:position w:val="-4"/>
        </w:rPr>
        <w:object w:dxaOrig="279" w:dyaOrig="260">
          <v:shape id="_x0000_i1175" type="#_x0000_t75" style="width:13.95pt;height:13pt" o:ole="">
            <v:imagedata r:id="rId318" o:title=""/>
          </v:shape>
          <o:OLEObject Type="Embed" ProgID="Equation.DSMT4" ShapeID="_x0000_i1175" DrawAspect="Content" ObjectID="_1644658317" r:id="rId319"/>
        </w:object>
      </w:r>
      <w:r w:rsidR="004A6BE3">
        <w:t xml:space="preserve"> là trung điểm của </w:t>
      </w:r>
      <w:r w:rsidRPr="0057708D">
        <w:rPr>
          <w:position w:val="-6"/>
        </w:rPr>
        <w:object w:dxaOrig="380" w:dyaOrig="279">
          <v:shape id="_x0000_i1176" type="#_x0000_t75" style="width:19pt;height:13.95pt" o:ole="">
            <v:imagedata r:id="rId320" o:title=""/>
          </v:shape>
          <o:OLEObject Type="Embed" ProgID="Equation.DSMT4" ShapeID="_x0000_i1176" DrawAspect="Content" ObjectID="_1644658318" r:id="rId321"/>
        </w:object>
      </w:r>
      <w:r w:rsidR="00BF48CC" w:rsidRPr="00292460">
        <w:t>.</w:t>
      </w:r>
    </w:p>
    <w:p w:rsidR="00BF48CC" w:rsidRPr="00292460" w:rsidRDefault="00BF48CC" w:rsidP="00BF48CC">
      <w:pPr>
        <w:tabs>
          <w:tab w:val="left" w:pos="2760"/>
        </w:tabs>
        <w:spacing w:after="20"/>
        <w:ind w:left="992" w:firstLine="1"/>
        <w:jc w:val="both"/>
      </w:pPr>
      <w:r w:rsidRPr="00292460">
        <w:t xml:space="preserve">Theo chứng minh trên </w:t>
      </w:r>
      <w:r w:rsidR="0057708D" w:rsidRPr="0057708D">
        <w:rPr>
          <w:position w:val="-14"/>
        </w:rPr>
        <w:object w:dxaOrig="2640" w:dyaOrig="400">
          <v:shape id="_x0000_i1177" type="#_x0000_t75" style="width:132pt;height:20pt" o:ole="">
            <v:imagedata r:id="rId322" o:title=""/>
          </v:shape>
          <o:OLEObject Type="Embed" ProgID="Equation.DSMT4" ShapeID="_x0000_i1177" DrawAspect="Content" ObjectID="_1644658319" r:id="rId323"/>
        </w:object>
      </w:r>
      <w:r w:rsidRPr="00292460">
        <w:t xml:space="preserve"> </w:t>
      </w:r>
      <w:r w:rsidRPr="00292460">
        <w:tab/>
        <w:t>(2)</w:t>
      </w:r>
    </w:p>
    <w:p w:rsidR="00BF48CC" w:rsidRPr="00292460" w:rsidRDefault="00BF48CC" w:rsidP="00BF48CC">
      <w:pPr>
        <w:tabs>
          <w:tab w:val="left" w:pos="2760"/>
        </w:tabs>
        <w:spacing w:after="20"/>
        <w:ind w:left="992" w:firstLine="1"/>
        <w:jc w:val="both"/>
      </w:pPr>
      <w:r w:rsidRPr="00292460">
        <w:lastRenderedPageBreak/>
        <w:t xml:space="preserve">Từ (1) và (2) chứng tỏ </w:t>
      </w:r>
      <w:r w:rsidR="0057708D" w:rsidRPr="0057708D">
        <w:rPr>
          <w:position w:val="-6"/>
        </w:rPr>
        <w:object w:dxaOrig="440" w:dyaOrig="279">
          <v:shape id="_x0000_i1178" type="#_x0000_t75" style="width:22pt;height:13.95pt" o:ole="">
            <v:imagedata r:id="rId324" o:title=""/>
          </v:shape>
          <o:OLEObject Type="Embed" ProgID="Equation.DSMT4" ShapeID="_x0000_i1178" DrawAspect="Content" ObjectID="_1644658320" r:id="rId325"/>
        </w:object>
      </w:r>
      <w:r w:rsidRPr="00292460">
        <w:t xml:space="preserve"> là đoạn vuông góc chung của </w:t>
      </w:r>
      <w:r w:rsidR="0057708D" w:rsidRPr="0057708D">
        <w:rPr>
          <w:position w:val="-6"/>
        </w:rPr>
        <w:object w:dxaOrig="420" w:dyaOrig="279">
          <v:shape id="_x0000_i1179" type="#_x0000_t75" style="width:21pt;height:13.95pt" o:ole="">
            <v:imagedata r:id="rId326" o:title=""/>
          </v:shape>
          <o:OLEObject Type="Embed" ProgID="Equation.DSMT4" ShapeID="_x0000_i1179" DrawAspect="Content" ObjectID="_1644658321" r:id="rId327"/>
        </w:object>
      </w:r>
      <w:r w:rsidR="005761C8">
        <w:rPr>
          <w:lang w:val="vi-VN"/>
        </w:rPr>
        <w:t xml:space="preserve"> </w:t>
      </w:r>
      <w:r w:rsidR="005761C8" w:rsidRPr="00292460">
        <w:t xml:space="preserve">và </w:t>
      </w:r>
      <w:r w:rsidR="0057708D" w:rsidRPr="0057708D">
        <w:rPr>
          <w:position w:val="-6"/>
        </w:rPr>
        <w:object w:dxaOrig="380" w:dyaOrig="279">
          <v:shape id="_x0000_i1180" type="#_x0000_t75" style="width:19pt;height:13.95pt" o:ole="">
            <v:imagedata r:id="rId328" o:title=""/>
          </v:shape>
          <o:OLEObject Type="Embed" ProgID="Equation.DSMT4" ShapeID="_x0000_i1180" DrawAspect="Content" ObjectID="_1644658322" r:id="rId329"/>
        </w:object>
      </w:r>
      <w:r w:rsidRPr="00292460">
        <w:t>.</w:t>
      </w:r>
    </w:p>
    <w:p w:rsidR="00BF48CC" w:rsidRPr="00BF48CC" w:rsidRDefault="00BF48CC" w:rsidP="00BF48CC">
      <w:pPr>
        <w:tabs>
          <w:tab w:val="left" w:pos="5670"/>
        </w:tabs>
        <w:spacing w:line="276" w:lineRule="auto"/>
        <w:ind w:left="1000" w:hanging="8"/>
        <w:jc w:val="both"/>
        <w:rPr>
          <w:lang w:val="vi-VN"/>
        </w:rPr>
      </w:pPr>
      <w:r w:rsidRPr="00292460">
        <w:t xml:space="preserve">Vậy </w:t>
      </w:r>
      <w:r w:rsidR="0057708D" w:rsidRPr="0057708D">
        <w:rPr>
          <w:position w:val="-24"/>
        </w:rPr>
        <w:object w:dxaOrig="2880" w:dyaOrig="620">
          <v:shape id="_x0000_i1181" type="#_x0000_t75" style="width:2in;height:31pt" o:ole="">
            <v:imagedata r:id="rId330" o:title=""/>
          </v:shape>
          <o:OLEObject Type="Embed" ProgID="Equation.DSMT4" ShapeID="_x0000_i1181" DrawAspect="Content" ObjectID="_1644658323" r:id="rId331"/>
        </w:object>
      </w:r>
      <w:r>
        <w:rPr>
          <w:lang w:val="vi-VN"/>
        </w:rPr>
        <w:t>.</w:t>
      </w:r>
    </w:p>
    <w:p w:rsidR="00BF1CCB" w:rsidRPr="00716DE9" w:rsidRDefault="00BF1CCB" w:rsidP="00BF1CCB">
      <w:pPr>
        <w:tabs>
          <w:tab w:val="left" w:pos="993"/>
        </w:tabs>
        <w:spacing w:before="60"/>
      </w:pPr>
      <w:r w:rsidRPr="00716DE9"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8</w:t>
      </w:r>
      <w:r w:rsidRPr="00716DE9">
        <w:rPr>
          <w:b/>
          <w:color w:val="0000FF"/>
        </w:rPr>
        <w:t xml:space="preserve">. </w:t>
      </w:r>
      <w:r w:rsidRPr="00716DE9">
        <w:rPr>
          <w:b/>
          <w:color w:val="0000FF"/>
        </w:rPr>
        <w:tab/>
      </w:r>
      <w:r w:rsidRPr="00716DE9">
        <w:t xml:space="preserve">Mệnh đề nào sau đây là </w:t>
      </w:r>
      <w:r w:rsidRPr="00716DE9">
        <w:rPr>
          <w:b/>
        </w:rPr>
        <w:t>đúng</w:t>
      </w:r>
      <w:r w:rsidRPr="00716DE9">
        <w:t>?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A.</w:t>
      </w:r>
      <w:r w:rsidRPr="00716DE9">
        <w:rPr>
          <w:b/>
          <w:color w:val="0000FF"/>
          <w:lang w:val="vi-VN"/>
        </w:rPr>
        <w:t xml:space="preserve"> </w:t>
      </w:r>
      <w:r w:rsidRPr="00716DE9">
        <w:t>Qua một điểm, có duy nhất một mặt phẳng vuông góc với một đường thẳng cho trước.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</w:pPr>
      <w:r w:rsidRPr="00716DE9">
        <w:rPr>
          <w:b/>
          <w:color w:val="0000FF"/>
        </w:rPr>
        <w:t>B.</w:t>
      </w:r>
      <w:r w:rsidRPr="00716DE9">
        <w:rPr>
          <w:b/>
          <w:color w:val="0000FF"/>
          <w:lang w:val="vi-VN"/>
        </w:rPr>
        <w:t xml:space="preserve"> </w:t>
      </w:r>
      <w:r w:rsidRPr="00716DE9">
        <w:t xml:space="preserve">Cho hai đường thẳng </w:t>
      </w:r>
      <w:r w:rsidR="0057708D" w:rsidRPr="0057708D">
        <w:rPr>
          <w:position w:val="-6"/>
        </w:rPr>
        <w:object w:dxaOrig="200" w:dyaOrig="220">
          <v:shape id="_x0000_i1182" type="#_x0000_t75" style="width:10pt;height:11pt" o:ole="">
            <v:imagedata r:id="rId332" o:title=""/>
          </v:shape>
          <o:OLEObject Type="Embed" ProgID="Equation.DSMT4" ShapeID="_x0000_i1182" DrawAspect="Content" ObjectID="_1644658324" r:id="rId333"/>
        </w:object>
      </w:r>
      <w:r w:rsidRPr="00716DE9">
        <w:t xml:space="preserve"> và </w:t>
      </w:r>
      <w:r w:rsidR="0057708D" w:rsidRPr="0057708D">
        <w:rPr>
          <w:position w:val="-6"/>
        </w:rPr>
        <w:object w:dxaOrig="200" w:dyaOrig="279">
          <v:shape id="_x0000_i1183" type="#_x0000_t75" style="width:10pt;height:13.95pt" o:ole="">
            <v:imagedata r:id="rId334" o:title=""/>
          </v:shape>
          <o:OLEObject Type="Embed" ProgID="Equation.DSMT4" ShapeID="_x0000_i1183" DrawAspect="Content" ObjectID="_1644658325" r:id="rId335"/>
        </w:object>
      </w:r>
      <w:r w:rsidRPr="00716DE9">
        <w:t xml:space="preserve"> vuông góc với nhau, nếu mặt phẳng </w:t>
      </w:r>
      <w:r w:rsidR="0057708D" w:rsidRPr="0057708D">
        <w:rPr>
          <w:position w:val="-14"/>
        </w:rPr>
        <w:object w:dxaOrig="420" w:dyaOrig="400">
          <v:shape id="_x0000_i1184" type="#_x0000_t75" style="width:21pt;height:20pt" o:ole="">
            <v:imagedata r:id="rId336" o:title=""/>
          </v:shape>
          <o:OLEObject Type="Embed" ProgID="Equation.DSMT4" ShapeID="_x0000_i1184" DrawAspect="Content" ObjectID="_1644658326" r:id="rId337"/>
        </w:object>
      </w:r>
      <w:r w:rsidRPr="00716DE9">
        <w:t xml:space="preserve"> chứa </w:t>
      </w:r>
      <w:r w:rsidR="0057708D" w:rsidRPr="0057708D">
        <w:rPr>
          <w:position w:val="-6"/>
        </w:rPr>
        <w:object w:dxaOrig="200" w:dyaOrig="220">
          <v:shape id="_x0000_i1185" type="#_x0000_t75" style="width:10pt;height:11pt" o:ole="">
            <v:imagedata r:id="rId338" o:title=""/>
          </v:shape>
          <o:OLEObject Type="Embed" ProgID="Equation.DSMT4" ShapeID="_x0000_i1185" DrawAspect="Content" ObjectID="_1644658327" r:id="rId339"/>
        </w:object>
      </w:r>
      <w:r w:rsidRPr="00716DE9">
        <w:t xml:space="preserve"> và mặt phẳng </w:t>
      </w:r>
      <w:r w:rsidR="0057708D" w:rsidRPr="0057708D">
        <w:rPr>
          <w:position w:val="-14"/>
        </w:rPr>
        <w:object w:dxaOrig="440" w:dyaOrig="400">
          <v:shape id="_x0000_i1186" type="#_x0000_t75" style="width:22pt;height:20pt" o:ole="">
            <v:imagedata r:id="rId340" o:title=""/>
          </v:shape>
          <o:OLEObject Type="Embed" ProgID="Equation.DSMT4" ShapeID="_x0000_i1186" DrawAspect="Content" ObjectID="_1644658328" r:id="rId341"/>
        </w:object>
      </w:r>
      <w:r w:rsidRPr="00716DE9">
        <w:t xml:space="preserve"> chứa </w:t>
      </w:r>
      <w:r w:rsidR="0057708D" w:rsidRPr="0057708D">
        <w:rPr>
          <w:position w:val="-6"/>
        </w:rPr>
        <w:object w:dxaOrig="200" w:dyaOrig="279">
          <v:shape id="_x0000_i1187" type="#_x0000_t75" style="width:10pt;height:13.95pt" o:ole="">
            <v:imagedata r:id="rId342" o:title=""/>
          </v:shape>
          <o:OLEObject Type="Embed" ProgID="Equation.DSMT4" ShapeID="_x0000_i1187" DrawAspect="Content" ObjectID="_1644658329" r:id="rId343"/>
        </w:object>
      </w:r>
      <w:r w:rsidRPr="00716DE9">
        <w:t xml:space="preserve"> thì </w:t>
      </w:r>
      <w:r w:rsidR="0057708D" w:rsidRPr="0057708D">
        <w:rPr>
          <w:position w:val="-14"/>
        </w:rPr>
        <w:object w:dxaOrig="440" w:dyaOrig="400">
          <v:shape id="_x0000_i1188" type="#_x0000_t75" style="width:22pt;height:20pt" o:ole="">
            <v:imagedata r:id="rId344" o:title=""/>
          </v:shape>
          <o:OLEObject Type="Embed" ProgID="Equation.DSMT4" ShapeID="_x0000_i1188" DrawAspect="Content" ObjectID="_1644658330" r:id="rId345"/>
        </w:object>
      </w:r>
      <w:r w:rsidRPr="00716DE9">
        <w:t xml:space="preserve">vuông góc với </w:t>
      </w:r>
      <w:r w:rsidR="0057708D" w:rsidRPr="0057708D">
        <w:rPr>
          <w:position w:val="-14"/>
        </w:rPr>
        <w:object w:dxaOrig="499" w:dyaOrig="400">
          <v:shape id="_x0000_i1189" type="#_x0000_t75" style="width:24.95pt;height:20pt" o:ole="">
            <v:imagedata r:id="rId346" o:title=""/>
          </v:shape>
          <o:OLEObject Type="Embed" ProgID="Equation.DSMT4" ShapeID="_x0000_i1189" DrawAspect="Content" ObjectID="_1644658331" r:id="rId347"/>
        </w:object>
      </w:r>
      <w:r w:rsidRPr="00716DE9">
        <w:tab/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vi-VN"/>
        </w:rPr>
      </w:pPr>
      <w:r w:rsidRPr="00716DE9">
        <w:rPr>
          <w:b/>
          <w:color w:val="0000FF"/>
          <w:u w:val="single"/>
          <w:lang w:val="vi-VN"/>
        </w:rPr>
        <w:t>C</w:t>
      </w:r>
      <w:r w:rsidRPr="00716DE9">
        <w:rPr>
          <w:b/>
          <w:color w:val="0000FF"/>
          <w:u w:val="single"/>
        </w:rPr>
        <w:t>.</w:t>
      </w:r>
      <w:r w:rsidRPr="00716DE9">
        <w:rPr>
          <w:b/>
          <w:color w:val="0000FF"/>
          <w:lang w:val="vi-VN"/>
        </w:rPr>
        <w:t xml:space="preserve"> </w:t>
      </w:r>
      <w:r w:rsidRPr="00716DE9">
        <w:t>Qua một đường thẳng, có duy nhất một mặt phẳng vuông góc với một đường thẳng khác.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rPr>
          <w:lang w:val="vi-VN"/>
        </w:rPr>
      </w:pPr>
      <w:r w:rsidRPr="00716DE9">
        <w:rPr>
          <w:b/>
          <w:color w:val="0000FF"/>
        </w:rPr>
        <w:t>D.</w:t>
      </w:r>
      <w:r w:rsidRPr="00716DE9">
        <w:rPr>
          <w:b/>
          <w:color w:val="0000FF"/>
          <w:lang w:val="vi-VN"/>
        </w:rPr>
        <w:t xml:space="preserve"> </w:t>
      </w:r>
      <w:r w:rsidRPr="00716DE9">
        <w:t>Qua một điểm, có duy nhất một mặt phẳng vuông góc với một mặt phẳng cho trước.</w:t>
      </w:r>
    </w:p>
    <w:p w:rsidR="00BF1CCB" w:rsidRPr="00716DE9" w:rsidRDefault="00BF1CCB" w:rsidP="00BF1CCB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BF1CCB" w:rsidRPr="00716DE9" w:rsidRDefault="00BF1CCB" w:rsidP="00BF1CCB">
      <w:pPr>
        <w:spacing w:line="276" w:lineRule="auto"/>
        <w:ind w:left="1000" w:hanging="8"/>
        <w:jc w:val="both"/>
        <w:rPr>
          <w:b/>
          <w:lang w:val="vi-VN"/>
        </w:rPr>
      </w:pPr>
      <w:r w:rsidRPr="00716DE9">
        <w:rPr>
          <w:b/>
          <w:color w:val="0000FF"/>
          <w:highlight w:val="green"/>
        </w:rPr>
        <w:t>Chọn</w:t>
      </w:r>
      <w:r w:rsidRPr="00716DE9">
        <w:rPr>
          <w:b/>
          <w:color w:val="0000FF"/>
          <w:highlight w:val="green"/>
          <w:lang w:val="vi-VN"/>
        </w:rPr>
        <w:t xml:space="preserve"> C</w:t>
      </w:r>
    </w:p>
    <w:p w:rsidR="00BF1CCB" w:rsidRPr="00716DE9" w:rsidRDefault="00BF1CCB" w:rsidP="00BF1CCB">
      <w:pPr>
        <w:spacing w:line="276" w:lineRule="auto"/>
        <w:ind w:left="1000" w:hanging="8"/>
        <w:jc w:val="both"/>
        <w:rPr>
          <w:b/>
        </w:rPr>
      </w:pPr>
      <w:r w:rsidRPr="00716DE9">
        <w:rPr>
          <w:lang w:val="vi-VN"/>
        </w:rPr>
        <w:t>T</w:t>
      </w:r>
      <w:r w:rsidRPr="00716DE9">
        <w:t>heo tính chất của đường thẳng và mặt phẳng vuông góc.</w:t>
      </w:r>
    </w:p>
    <w:p w:rsidR="00450384" w:rsidRPr="001D147B" w:rsidRDefault="00450384" w:rsidP="00450384">
      <w:pPr>
        <w:tabs>
          <w:tab w:val="left" w:pos="993"/>
          <w:tab w:val="left" w:pos="7020"/>
        </w:tabs>
        <w:ind w:left="993" w:hanging="993"/>
      </w:pPr>
      <w:r w:rsidRPr="00716DE9">
        <w:rPr>
          <w:b/>
          <w:color w:val="0000FF"/>
        </w:rPr>
        <w:t xml:space="preserve">Câu </w:t>
      </w:r>
      <w:r w:rsidR="00BF1CCB">
        <w:rPr>
          <w:b/>
          <w:color w:val="0000FF"/>
          <w:lang w:val="vi-VN"/>
        </w:rPr>
        <w:t>9</w:t>
      </w:r>
      <w:r w:rsidRPr="00716DE9">
        <w:rPr>
          <w:b/>
          <w:color w:val="0000FF"/>
        </w:rPr>
        <w:t xml:space="preserve">. </w:t>
      </w:r>
      <w:r>
        <w:rPr>
          <w:b/>
          <w:color w:val="0000FF"/>
        </w:rPr>
        <w:tab/>
      </w:r>
      <w:r w:rsidRPr="001D147B">
        <w:t xml:space="preserve">Cho </w:t>
      </w:r>
      <w:r>
        <w:rPr>
          <w:lang w:val="vi-VN"/>
        </w:rPr>
        <w:t>hai</w:t>
      </w:r>
      <w:r w:rsidRPr="001D147B">
        <w:t xml:space="preserve"> mặt phẳng </w:t>
      </w:r>
      <w:r w:rsidR="0057708D" w:rsidRPr="0057708D">
        <w:rPr>
          <w:position w:val="-14"/>
        </w:rPr>
        <w:object w:dxaOrig="420" w:dyaOrig="400">
          <v:shape id="_x0000_i1190" type="#_x0000_t75" style="width:21pt;height:20pt" o:ole="">
            <v:imagedata r:id="rId348" o:title=""/>
          </v:shape>
          <o:OLEObject Type="Embed" ProgID="Equation.DSMT4" ShapeID="_x0000_i1190" DrawAspect="Content" ObjectID="_1644658332" r:id="rId349"/>
        </w:object>
      </w:r>
      <w:r w:rsidRPr="001D147B">
        <w:t xml:space="preserve"> và </w:t>
      </w:r>
      <w:r w:rsidR="0057708D" w:rsidRPr="0057708D">
        <w:rPr>
          <w:position w:val="-14"/>
        </w:rPr>
        <w:object w:dxaOrig="440" w:dyaOrig="400">
          <v:shape id="_x0000_i1191" type="#_x0000_t75" style="width:22pt;height:20pt" o:ole="">
            <v:imagedata r:id="rId350" o:title=""/>
          </v:shape>
          <o:OLEObject Type="Embed" ProgID="Equation.DSMT4" ShapeID="_x0000_i1191" DrawAspect="Content" ObjectID="_1644658333" r:id="rId351"/>
        </w:object>
      </w:r>
      <w:r>
        <w:t xml:space="preserve">cắt nhau theo giao tuyến </w:t>
      </w:r>
      <w:r w:rsidR="0057708D" w:rsidRPr="0057708D">
        <w:rPr>
          <w:position w:val="-6"/>
        </w:rPr>
        <w:object w:dxaOrig="200" w:dyaOrig="220">
          <v:shape id="_x0000_i1192" type="#_x0000_t75" style="width:10pt;height:11pt" o:ole="">
            <v:imagedata r:id="rId352" o:title=""/>
          </v:shape>
          <o:OLEObject Type="Embed" ProgID="Equation.DSMT4" ShapeID="_x0000_i1192" DrawAspect="Content" ObjectID="_1644658334" r:id="rId353"/>
        </w:object>
      </w:r>
      <w:r>
        <w:t xml:space="preserve">. Góc giữa </w:t>
      </w:r>
      <w:r>
        <w:rPr>
          <w:lang w:val="vi-VN"/>
        </w:rPr>
        <w:t>hai</w:t>
      </w:r>
      <w:r w:rsidRPr="001D147B">
        <w:t xml:space="preserve"> mặt phẳng </w:t>
      </w:r>
      <w:r w:rsidR="0057708D" w:rsidRPr="0057708D">
        <w:rPr>
          <w:position w:val="-14"/>
        </w:rPr>
        <w:object w:dxaOrig="420" w:dyaOrig="400">
          <v:shape id="_x0000_i1193" type="#_x0000_t75" style="width:21pt;height:20pt" o:ole="">
            <v:imagedata r:id="rId354" o:title=""/>
          </v:shape>
          <o:OLEObject Type="Embed" ProgID="Equation.DSMT4" ShapeID="_x0000_i1193" DrawAspect="Content" ObjectID="_1644658335" r:id="rId355"/>
        </w:object>
      </w:r>
      <w:r w:rsidRPr="001D147B">
        <w:t xml:space="preserve"> và </w:t>
      </w:r>
      <w:r w:rsidR="0057708D" w:rsidRPr="0057708D">
        <w:rPr>
          <w:position w:val="-14"/>
        </w:rPr>
        <w:object w:dxaOrig="440" w:dyaOrig="400">
          <v:shape id="_x0000_i1194" type="#_x0000_t75" style="width:22pt;height:20pt" o:ole="">
            <v:imagedata r:id="rId356" o:title=""/>
          </v:shape>
          <o:OLEObject Type="Embed" ProgID="Equation.DSMT4" ShapeID="_x0000_i1194" DrawAspect="Content" ObjectID="_1644658336" r:id="rId357"/>
        </w:object>
      </w:r>
      <w:r w:rsidRPr="001D147B">
        <w:t xml:space="preserve">  không phải là góc nào sau đây?</w:t>
      </w:r>
    </w:p>
    <w:p w:rsidR="00450384" w:rsidRPr="001D147B" w:rsidRDefault="00450384" w:rsidP="00450384">
      <w:pPr>
        <w:tabs>
          <w:tab w:val="left" w:pos="720"/>
          <w:tab w:val="left" w:pos="993"/>
          <w:tab w:val="left" w:pos="7020"/>
        </w:tabs>
        <w:ind w:left="993" w:hanging="993"/>
      </w:pPr>
      <w:r>
        <w:tab/>
      </w:r>
      <w:r>
        <w:tab/>
      </w:r>
      <w:r w:rsidRPr="00716DE9">
        <w:rPr>
          <w:b/>
          <w:color w:val="0000FF"/>
        </w:rPr>
        <w:t>A.</w:t>
      </w:r>
      <w:r w:rsidRPr="001D147B">
        <w:t xml:space="preserve"> Góc giữa </w:t>
      </w:r>
      <w:r>
        <w:rPr>
          <w:lang w:val="vi-VN"/>
        </w:rPr>
        <w:t>hai</w:t>
      </w:r>
      <w:r w:rsidRPr="001D147B">
        <w:t xml:space="preserve"> đườn</w:t>
      </w:r>
      <w:r>
        <w:t xml:space="preserve">g thẳng lần lượt vuông góc với </w:t>
      </w:r>
      <w:r>
        <w:rPr>
          <w:lang w:val="vi-VN"/>
        </w:rPr>
        <w:t>hai</w:t>
      </w:r>
      <w:r w:rsidRPr="001D147B">
        <w:t xml:space="preserve"> mặt phẳng đó.</w:t>
      </w:r>
    </w:p>
    <w:p w:rsidR="00450384" w:rsidRPr="001D147B" w:rsidRDefault="00450384" w:rsidP="00450384">
      <w:pPr>
        <w:tabs>
          <w:tab w:val="left" w:pos="720"/>
          <w:tab w:val="left" w:pos="993"/>
          <w:tab w:val="left" w:pos="7020"/>
        </w:tabs>
        <w:ind w:left="993" w:hanging="993"/>
      </w:pPr>
      <w:r>
        <w:tab/>
      </w:r>
      <w:r>
        <w:tab/>
      </w:r>
      <w:r>
        <w:rPr>
          <w:b/>
          <w:color w:val="0000FF"/>
          <w:lang w:val="vi-VN"/>
        </w:rPr>
        <w:t>B</w:t>
      </w:r>
      <w:r w:rsidRPr="00716DE9">
        <w:rPr>
          <w:b/>
          <w:color w:val="0000FF"/>
        </w:rPr>
        <w:t>.</w:t>
      </w:r>
      <w:r>
        <w:t xml:space="preserve"> Góc giữa </w:t>
      </w:r>
      <w:r>
        <w:rPr>
          <w:lang w:val="vi-VN"/>
        </w:rPr>
        <w:t>hai</w:t>
      </w:r>
      <w:r w:rsidRPr="001D147B">
        <w:t xml:space="preserve"> đường thẳng lần lượt nằm trong  </w:t>
      </w:r>
      <w:r>
        <w:rPr>
          <w:lang w:val="vi-VN"/>
        </w:rPr>
        <w:t>hai</w:t>
      </w:r>
      <w:r w:rsidRPr="001D147B">
        <w:t xml:space="preserve"> mặt phẳng đó và </w:t>
      </w:r>
      <w:r>
        <w:t xml:space="preserve">vuông </w:t>
      </w:r>
      <w:r>
        <w:rPr>
          <w:lang w:val="vi-VN"/>
        </w:rPr>
        <w:t>góc</w:t>
      </w:r>
      <w:r w:rsidRPr="001D147B">
        <w:t xml:space="preserve"> với đường thẳng </w:t>
      </w:r>
      <w:r w:rsidR="0057708D" w:rsidRPr="0057708D">
        <w:rPr>
          <w:position w:val="-6"/>
        </w:rPr>
        <w:object w:dxaOrig="200" w:dyaOrig="220">
          <v:shape id="_x0000_i1195" type="#_x0000_t75" style="width:10pt;height:11pt" o:ole="">
            <v:imagedata r:id="rId358" o:title=""/>
          </v:shape>
          <o:OLEObject Type="Embed" ProgID="Equation.DSMT4" ShapeID="_x0000_i1195" DrawAspect="Content" ObjectID="_1644658337" r:id="rId359"/>
        </w:object>
      </w:r>
      <w:r w:rsidRPr="001D147B">
        <w:t>.</w:t>
      </w:r>
    </w:p>
    <w:p w:rsidR="00450384" w:rsidRPr="00450384" w:rsidRDefault="00450384" w:rsidP="00450384">
      <w:pPr>
        <w:tabs>
          <w:tab w:val="left" w:pos="720"/>
          <w:tab w:val="left" w:pos="993"/>
          <w:tab w:val="left" w:pos="7020"/>
        </w:tabs>
        <w:ind w:left="993" w:hanging="993"/>
        <w:rPr>
          <w:lang w:val="vi-VN"/>
        </w:rPr>
      </w:pPr>
      <w:r>
        <w:tab/>
      </w:r>
      <w:r>
        <w:tab/>
      </w:r>
      <w:r>
        <w:rPr>
          <w:b/>
          <w:color w:val="0000FF"/>
          <w:lang w:val="vi-VN"/>
        </w:rPr>
        <w:t>C</w:t>
      </w:r>
      <w:r w:rsidRPr="00716DE9">
        <w:rPr>
          <w:b/>
          <w:color w:val="0000FF"/>
        </w:rPr>
        <w:t>.</w:t>
      </w:r>
      <w:r>
        <w:t xml:space="preserve"> Góc giữa </w:t>
      </w:r>
      <w:r>
        <w:rPr>
          <w:lang w:val="vi-VN"/>
        </w:rPr>
        <w:t>hai</w:t>
      </w:r>
      <w:r>
        <w:t xml:space="preserve"> đường thẳng </w:t>
      </w:r>
      <w:r w:rsidR="0057708D" w:rsidRPr="0057708D">
        <w:rPr>
          <w:position w:val="-6"/>
        </w:rPr>
        <w:object w:dxaOrig="200" w:dyaOrig="279">
          <v:shape id="_x0000_i1196" type="#_x0000_t75" style="width:10pt;height:13.95pt" o:ole="">
            <v:imagedata r:id="rId360" o:title=""/>
          </v:shape>
          <o:OLEObject Type="Embed" ProgID="Equation.DSMT4" ShapeID="_x0000_i1196" DrawAspect="Content" ObjectID="_1644658338" r:id="rId361"/>
        </w:object>
      </w:r>
      <w:r w:rsidRPr="001D147B">
        <w:t xml:space="preserve"> và </w:t>
      </w:r>
      <w:r w:rsidR="0057708D" w:rsidRPr="0057708D">
        <w:rPr>
          <w:position w:val="-6"/>
        </w:rPr>
        <w:object w:dxaOrig="240" w:dyaOrig="279">
          <v:shape id="_x0000_i1197" type="#_x0000_t75" style="width:12pt;height:13.95pt" o:ole="">
            <v:imagedata r:id="rId362" o:title=""/>
          </v:shape>
          <o:OLEObject Type="Embed" ProgID="Equation.DSMT4" ShapeID="_x0000_i1197" DrawAspect="Content" ObjectID="_1644658339" r:id="rId363"/>
        </w:object>
      </w:r>
      <w:r>
        <w:t xml:space="preserve">, trong đó </w:t>
      </w:r>
      <w:r w:rsidR="0057708D" w:rsidRPr="0057708D">
        <w:rPr>
          <w:position w:val="-6"/>
        </w:rPr>
        <w:object w:dxaOrig="200" w:dyaOrig="279">
          <v:shape id="_x0000_i1198" type="#_x0000_t75" style="width:10pt;height:13.95pt" o:ole="">
            <v:imagedata r:id="rId364" o:title=""/>
          </v:shape>
          <o:OLEObject Type="Embed" ProgID="Equation.DSMT4" ShapeID="_x0000_i1198" DrawAspect="Content" ObjectID="_1644658340" r:id="rId365"/>
        </w:object>
      </w:r>
      <w:r w:rsidRPr="001D147B">
        <w:t xml:space="preserve"> nằm trong </w:t>
      </w:r>
      <w:r w:rsidR="0057708D" w:rsidRPr="0057708D">
        <w:rPr>
          <w:position w:val="-14"/>
        </w:rPr>
        <w:object w:dxaOrig="420" w:dyaOrig="400">
          <v:shape id="_x0000_i1199" type="#_x0000_t75" style="width:21pt;height:20pt" o:ole="">
            <v:imagedata r:id="rId366" o:title=""/>
          </v:shape>
          <o:OLEObject Type="Embed" ProgID="Equation.DSMT4" ShapeID="_x0000_i1199" DrawAspect="Content" ObjectID="_1644658341" r:id="rId367"/>
        </w:object>
      </w:r>
      <w:r>
        <w:t xml:space="preserve"> và vuông góc với </w:t>
      </w:r>
      <w:r w:rsidR="0057708D" w:rsidRPr="0057708D">
        <w:rPr>
          <w:position w:val="-6"/>
        </w:rPr>
        <w:object w:dxaOrig="200" w:dyaOrig="220">
          <v:shape id="_x0000_i1200" type="#_x0000_t75" style="width:10pt;height:11pt" o:ole="">
            <v:imagedata r:id="rId368" o:title=""/>
          </v:shape>
          <o:OLEObject Type="Embed" ProgID="Equation.DSMT4" ShapeID="_x0000_i1200" DrawAspect="Content" ObjectID="_1644658342" r:id="rId369"/>
        </w:object>
      </w:r>
      <w:r w:rsidRPr="001D147B">
        <w:t xml:space="preserve">, còn </w:t>
      </w:r>
      <w:r w:rsidR="0057708D" w:rsidRPr="0057708D">
        <w:rPr>
          <w:position w:val="-6"/>
        </w:rPr>
        <w:object w:dxaOrig="240" w:dyaOrig="279">
          <v:shape id="_x0000_i1201" type="#_x0000_t75" style="width:12pt;height:13.95pt" o:ole="">
            <v:imagedata r:id="rId370" o:title=""/>
          </v:shape>
          <o:OLEObject Type="Embed" ProgID="Equation.DSMT4" ShapeID="_x0000_i1201" DrawAspect="Content" ObjectID="_1644658343" r:id="rId371"/>
        </w:object>
      </w:r>
      <w:r>
        <w:t xml:space="preserve"> là hình chiếu vuông góc của </w:t>
      </w:r>
      <w:r w:rsidR="0057708D" w:rsidRPr="0057708D">
        <w:rPr>
          <w:position w:val="-6"/>
        </w:rPr>
        <w:object w:dxaOrig="200" w:dyaOrig="279">
          <v:shape id="_x0000_i1202" type="#_x0000_t75" style="width:10pt;height:13.95pt" o:ole="">
            <v:imagedata r:id="rId372" o:title=""/>
          </v:shape>
          <o:OLEObject Type="Embed" ProgID="Equation.DSMT4" ShapeID="_x0000_i1202" DrawAspect="Content" ObjectID="_1644658344" r:id="rId373"/>
        </w:object>
      </w:r>
      <w:r w:rsidRPr="001D147B">
        <w:t xml:space="preserve"> trên </w:t>
      </w:r>
      <w:r w:rsidR="0057708D" w:rsidRPr="0057708D">
        <w:rPr>
          <w:position w:val="-14"/>
        </w:rPr>
        <w:object w:dxaOrig="440" w:dyaOrig="400">
          <v:shape id="_x0000_i1203" type="#_x0000_t75" style="width:22pt;height:20pt" o:ole="">
            <v:imagedata r:id="rId374" o:title=""/>
          </v:shape>
          <o:OLEObject Type="Embed" ProgID="Equation.DSMT4" ShapeID="_x0000_i1203" DrawAspect="Content" ObjectID="_1644658345" r:id="rId375"/>
        </w:object>
      </w:r>
      <w:r>
        <w:rPr>
          <w:lang w:val="vi-VN"/>
        </w:rPr>
        <w:t>.</w:t>
      </w:r>
    </w:p>
    <w:p w:rsidR="00450384" w:rsidRDefault="00450384" w:rsidP="00450384">
      <w:pPr>
        <w:tabs>
          <w:tab w:val="left" w:pos="720"/>
          <w:tab w:val="left" w:pos="993"/>
          <w:tab w:val="left" w:pos="7020"/>
        </w:tabs>
        <w:ind w:left="993" w:hanging="993"/>
      </w:pPr>
      <w:r>
        <w:tab/>
      </w:r>
      <w:r>
        <w:tab/>
      </w:r>
      <w:r w:rsidRPr="00450384">
        <w:rPr>
          <w:b/>
          <w:color w:val="0000FF"/>
          <w:u w:val="single"/>
          <w:lang w:val="vi-VN"/>
        </w:rPr>
        <w:t>D</w:t>
      </w:r>
      <w:r w:rsidRPr="00450384">
        <w:rPr>
          <w:b/>
          <w:color w:val="0000FF"/>
          <w:u w:val="single"/>
        </w:rPr>
        <w:t>.</w:t>
      </w:r>
      <w:r w:rsidRPr="001D147B">
        <w:t xml:space="preserve"> Góc giữa đường thẳng </w:t>
      </w:r>
      <w:r w:rsidR="0057708D" w:rsidRPr="0057708D">
        <w:rPr>
          <w:position w:val="-6"/>
        </w:rPr>
        <w:object w:dxaOrig="200" w:dyaOrig="279">
          <v:shape id="_x0000_i1204" type="#_x0000_t75" style="width:10pt;height:13.95pt" o:ole="">
            <v:imagedata r:id="rId376" o:title=""/>
          </v:shape>
          <o:OLEObject Type="Embed" ProgID="Equation.DSMT4" ShapeID="_x0000_i1204" DrawAspect="Content" ObjectID="_1644658346" r:id="rId377"/>
        </w:object>
      </w:r>
      <w:r>
        <w:t xml:space="preserve"> vuông góc với </w:t>
      </w:r>
      <w:r w:rsidR="0057708D" w:rsidRPr="0057708D">
        <w:rPr>
          <w:position w:val="-14"/>
        </w:rPr>
        <w:object w:dxaOrig="420" w:dyaOrig="400">
          <v:shape id="_x0000_i1205" type="#_x0000_t75" style="width:21pt;height:20pt" o:ole="">
            <v:imagedata r:id="rId378" o:title=""/>
          </v:shape>
          <o:OLEObject Type="Embed" ProgID="Equation.DSMT4" ShapeID="_x0000_i1205" DrawAspect="Content" ObjectID="_1644658347" r:id="rId379"/>
        </w:object>
      </w:r>
      <w:r>
        <w:t xml:space="preserve"> và hình chiếu của </w:t>
      </w:r>
      <w:r w:rsidR="0057708D" w:rsidRPr="0057708D">
        <w:rPr>
          <w:position w:val="-6"/>
        </w:rPr>
        <w:object w:dxaOrig="200" w:dyaOrig="279">
          <v:shape id="_x0000_i1206" type="#_x0000_t75" style="width:10pt;height:13.95pt" o:ole="">
            <v:imagedata r:id="rId380" o:title=""/>
          </v:shape>
          <o:OLEObject Type="Embed" ProgID="Equation.DSMT4" ShapeID="_x0000_i1206" DrawAspect="Content" ObjectID="_1644658348" r:id="rId381"/>
        </w:object>
      </w:r>
      <w:r w:rsidRPr="001D147B">
        <w:t xml:space="preserve"> trên </w:t>
      </w:r>
      <w:r w:rsidR="0057708D" w:rsidRPr="0057708D">
        <w:rPr>
          <w:position w:val="-14"/>
        </w:rPr>
        <w:object w:dxaOrig="440" w:dyaOrig="400">
          <v:shape id="_x0000_i1207" type="#_x0000_t75" style="width:22pt;height:20pt" o:ole="">
            <v:imagedata r:id="rId382" o:title=""/>
          </v:shape>
          <o:OLEObject Type="Embed" ProgID="Equation.DSMT4" ShapeID="_x0000_i1207" DrawAspect="Content" ObjectID="_1644658349" r:id="rId383"/>
        </w:object>
      </w:r>
      <w:r w:rsidRPr="001D147B">
        <w:t>.</w:t>
      </w:r>
    </w:p>
    <w:p w:rsidR="00450384" w:rsidRPr="00716DE9" w:rsidRDefault="00450384" w:rsidP="00450384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450384" w:rsidRPr="00716DE9" w:rsidRDefault="00450384" w:rsidP="00450384">
      <w:pPr>
        <w:spacing w:line="276" w:lineRule="auto"/>
        <w:ind w:left="1000" w:hanging="8"/>
        <w:jc w:val="both"/>
        <w:rPr>
          <w:b/>
        </w:rPr>
      </w:pPr>
      <w:r w:rsidRPr="00716DE9">
        <w:rPr>
          <w:b/>
          <w:color w:val="0000FF"/>
          <w:highlight w:val="green"/>
        </w:rPr>
        <w:t xml:space="preserve">Chọn </w:t>
      </w:r>
      <w:r>
        <w:rPr>
          <w:b/>
          <w:color w:val="0000FF"/>
          <w:highlight w:val="green"/>
          <w:lang w:val="vi-VN"/>
        </w:rPr>
        <w:t>D</w:t>
      </w:r>
    </w:p>
    <w:p w:rsidR="00450384" w:rsidRPr="00450384" w:rsidRDefault="00450384" w:rsidP="00450384">
      <w:pPr>
        <w:tabs>
          <w:tab w:val="left" w:pos="720"/>
          <w:tab w:val="left" w:pos="993"/>
          <w:tab w:val="left" w:pos="7020"/>
        </w:tabs>
        <w:ind w:left="993" w:hanging="993"/>
        <w:rPr>
          <w:b/>
        </w:rPr>
      </w:pPr>
      <w:r>
        <w:rPr>
          <w:lang w:val="vi-VN"/>
        </w:rPr>
        <w:tab/>
      </w:r>
      <w:r>
        <w:rPr>
          <w:lang w:val="vi-VN"/>
        </w:rPr>
        <w:tab/>
      </w:r>
      <w:r w:rsidRPr="00450384">
        <w:rPr>
          <w:b/>
          <w:lang w:val="vi-VN"/>
        </w:rPr>
        <w:t>D</w:t>
      </w:r>
      <w:r>
        <w:rPr>
          <w:lang w:val="vi-VN"/>
        </w:rPr>
        <w:t xml:space="preserve"> sai khi </w:t>
      </w:r>
      <w:r w:rsidR="0057708D" w:rsidRPr="0057708D">
        <w:rPr>
          <w:position w:val="-14"/>
        </w:rPr>
        <w:object w:dxaOrig="1040" w:dyaOrig="400">
          <v:shape id="_x0000_i1208" type="#_x0000_t75" style="width:52pt;height:20pt" o:ole="">
            <v:imagedata r:id="rId384" o:title=""/>
          </v:shape>
          <o:OLEObject Type="Embed" ProgID="Equation.DSMT4" ShapeID="_x0000_i1208" DrawAspect="Content" ObjectID="_1644658350" r:id="rId385"/>
        </w:object>
      </w:r>
    </w:p>
    <w:p w:rsidR="00716DE9" w:rsidRPr="00716DE9" w:rsidRDefault="00FC4BCA" w:rsidP="00716DE9">
      <w:pPr>
        <w:tabs>
          <w:tab w:val="left" w:pos="360"/>
          <w:tab w:val="left" w:pos="1980"/>
          <w:tab w:val="left" w:pos="3960"/>
          <w:tab w:val="left" w:pos="5940"/>
        </w:tabs>
        <w:ind w:left="993" w:hanging="993"/>
      </w:pPr>
      <w:r w:rsidRPr="00716DE9">
        <w:rPr>
          <w:b/>
          <w:color w:val="0000FF"/>
        </w:rPr>
        <w:t xml:space="preserve">Câu </w:t>
      </w:r>
      <w:r w:rsidR="00BF1CCB">
        <w:rPr>
          <w:b/>
          <w:color w:val="0000FF"/>
          <w:lang w:val="vi-VN"/>
        </w:rPr>
        <w:t>10</w:t>
      </w:r>
      <w:r w:rsidRPr="00716DE9">
        <w:rPr>
          <w:b/>
          <w:color w:val="0000FF"/>
        </w:rPr>
        <w:t xml:space="preserve">. </w:t>
      </w:r>
      <w:r w:rsidR="0084337B" w:rsidRPr="00716DE9">
        <w:rPr>
          <w:b/>
          <w:color w:val="0000FF"/>
          <w:lang w:val="vi-VN"/>
        </w:rPr>
        <w:t xml:space="preserve">    </w:t>
      </w:r>
      <w:r w:rsidR="00716DE9" w:rsidRPr="00716DE9">
        <w:t xml:space="preserve">Cho hình chóp </w:t>
      </w:r>
      <w:r w:rsidR="0057708D" w:rsidRPr="0057708D">
        <w:rPr>
          <w:position w:val="-6"/>
        </w:rPr>
        <w:object w:dxaOrig="740" w:dyaOrig="279">
          <v:shape id="_x0000_i1209" type="#_x0000_t75" style="width:37pt;height:13.95pt" o:ole="">
            <v:imagedata r:id="rId386" o:title=""/>
          </v:shape>
          <o:OLEObject Type="Embed" ProgID="Equation.DSMT4" ShapeID="_x0000_i1209" DrawAspect="Content" ObjectID="_1644658351" r:id="rId387"/>
        </w:object>
      </w:r>
      <w:r w:rsidR="00716DE9" w:rsidRPr="00716DE9">
        <w:t xml:space="preserve"> có đáy </w:t>
      </w:r>
      <w:r w:rsidR="0057708D" w:rsidRPr="0057708D">
        <w:rPr>
          <w:position w:val="-6"/>
        </w:rPr>
        <w:object w:dxaOrig="560" w:dyaOrig="279">
          <v:shape id="_x0000_i1210" type="#_x0000_t75" style="width:28pt;height:13.95pt" o:ole="">
            <v:imagedata r:id="rId388" o:title=""/>
          </v:shape>
          <o:OLEObject Type="Embed" ProgID="Equation.DSMT4" ShapeID="_x0000_i1210" DrawAspect="Content" ObjectID="_1644658352" r:id="rId389"/>
        </w:object>
      </w:r>
      <w:r w:rsidR="00716DE9" w:rsidRPr="00716DE9">
        <w:t xml:space="preserve"> là tam giác vuông tại </w:t>
      </w:r>
      <w:r w:rsidR="0057708D" w:rsidRPr="0057708D">
        <w:rPr>
          <w:position w:val="-10"/>
        </w:rPr>
        <w:object w:dxaOrig="300" w:dyaOrig="320">
          <v:shape id="_x0000_i1211" type="#_x0000_t75" style="width:15pt;height:16pt" o:ole="">
            <v:imagedata r:id="rId390" o:title=""/>
          </v:shape>
          <o:OLEObject Type="Embed" ProgID="Equation.DSMT4" ShapeID="_x0000_i1211" DrawAspect="Content" ObjectID="_1644658353" r:id="rId391"/>
        </w:object>
      </w:r>
      <w:r w:rsidR="00716DE9" w:rsidRPr="00716DE9">
        <w:t xml:space="preserve"> </w:t>
      </w:r>
      <w:r w:rsidR="0057708D" w:rsidRPr="0057708D">
        <w:rPr>
          <w:position w:val="-6"/>
        </w:rPr>
        <w:object w:dxaOrig="340" w:dyaOrig="279">
          <v:shape id="_x0000_i1212" type="#_x0000_t75" style="width:17pt;height:13.95pt" o:ole="">
            <v:imagedata r:id="rId392" o:title=""/>
          </v:shape>
          <o:OLEObject Type="Embed" ProgID="Equation.DSMT4" ShapeID="_x0000_i1212" DrawAspect="Content" ObjectID="_1644658354" r:id="rId393"/>
        </w:object>
      </w:r>
      <w:r w:rsidR="00716DE9" w:rsidRPr="00716DE9">
        <w:t xml:space="preserve"> vuông góc với đáy. Góc giữa hai mặt phẳng </w:t>
      </w:r>
      <w:r w:rsidR="0057708D" w:rsidRPr="0057708D">
        <w:rPr>
          <w:position w:val="-14"/>
        </w:rPr>
        <w:object w:dxaOrig="700" w:dyaOrig="400">
          <v:shape id="_x0000_i1213" type="#_x0000_t75" style="width:35pt;height:20pt" o:ole="">
            <v:imagedata r:id="rId394" o:title=""/>
          </v:shape>
          <o:OLEObject Type="Embed" ProgID="Equation.DSMT4" ShapeID="_x0000_i1213" DrawAspect="Content" ObjectID="_1644658355" r:id="rId395"/>
        </w:object>
      </w:r>
      <w:r w:rsidR="00716DE9" w:rsidRPr="00716DE9">
        <w:t xml:space="preserve"> và </w:t>
      </w:r>
      <w:r w:rsidR="0057708D" w:rsidRPr="0057708D">
        <w:rPr>
          <w:position w:val="-14"/>
        </w:rPr>
        <w:object w:dxaOrig="740" w:dyaOrig="400">
          <v:shape id="_x0000_i1214" type="#_x0000_t75" style="width:37pt;height:20pt" o:ole="">
            <v:imagedata r:id="rId396" o:title=""/>
          </v:shape>
          <o:OLEObject Type="Embed" ProgID="Equation.DSMT4" ShapeID="_x0000_i1214" DrawAspect="Content" ObjectID="_1644658356" r:id="rId397"/>
        </w:object>
      </w:r>
      <w:r w:rsidR="00716DE9" w:rsidRPr="00716DE9">
        <w:t xml:space="preserve"> là </w:t>
      </w:r>
    </w:p>
    <w:p w:rsidR="00AB7103" w:rsidRDefault="00716DE9" w:rsidP="00716DE9">
      <w:pPr>
        <w:tabs>
          <w:tab w:val="left" w:pos="360"/>
          <w:tab w:val="left" w:pos="993"/>
          <w:tab w:val="left" w:pos="1980"/>
          <w:tab w:val="left" w:pos="3402"/>
          <w:tab w:val="left" w:pos="3960"/>
          <w:tab w:val="left" w:pos="5940"/>
          <w:tab w:val="left" w:pos="7938"/>
        </w:tabs>
      </w:pP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716DE9">
        <w:rPr>
          <w:b/>
          <w:color w:val="0000FF"/>
        </w:rPr>
        <w:t>A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99" w:dyaOrig="360">
          <v:shape id="_x0000_i1215" type="#_x0000_t75" style="width:24.95pt;height:18pt" o:ole="">
            <v:imagedata r:id="rId398" o:title=""/>
          </v:shape>
          <o:OLEObject Type="Embed" ProgID="Equation.DSMT4" ShapeID="_x0000_i1215" DrawAspect="Content" ObjectID="_1644658357" r:id="rId399"/>
        </w:object>
      </w:r>
      <w:r w:rsidRPr="00716DE9">
        <w:t>.</w:t>
      </w:r>
      <w:r w:rsidRPr="00716DE9">
        <w:rPr>
          <w:b/>
          <w:color w:val="0000FF"/>
        </w:rPr>
        <w:tab/>
      </w:r>
      <w:r>
        <w:rPr>
          <w:b/>
          <w:color w:val="0000FF"/>
        </w:rPr>
        <w:tab/>
      </w:r>
      <w:r w:rsidRPr="00716DE9">
        <w:rPr>
          <w:b/>
          <w:color w:val="0000FF"/>
          <w:u w:val="single"/>
        </w:rPr>
        <w:t>B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80" w:dyaOrig="360">
          <v:shape id="_x0000_i1216" type="#_x0000_t75" style="width:24pt;height:18pt" o:ole="">
            <v:imagedata r:id="rId400" o:title=""/>
          </v:shape>
          <o:OLEObject Type="Embed" ProgID="Equation.DSMT4" ShapeID="_x0000_i1216" DrawAspect="Content" ObjectID="_1644658358" r:id="rId401"/>
        </w:object>
      </w:r>
      <w:r w:rsidRPr="00716DE9">
        <w:t>.</w:t>
      </w:r>
      <w:r w:rsidRPr="00716DE9">
        <w:rPr>
          <w:b/>
          <w:color w:val="0000FF"/>
        </w:rPr>
        <w:tab/>
        <w:t>C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499" w:dyaOrig="360">
          <v:shape id="_x0000_i1217" type="#_x0000_t75" style="width:24.95pt;height:18pt" o:ole="">
            <v:imagedata r:id="rId402" o:title=""/>
          </v:shape>
          <o:OLEObject Type="Embed" ProgID="Equation.DSMT4" ShapeID="_x0000_i1217" DrawAspect="Content" ObjectID="_1644658359" r:id="rId403"/>
        </w:object>
      </w:r>
      <w:r w:rsidRPr="00716DE9">
        <w:t>.</w:t>
      </w:r>
      <w:r w:rsidRPr="00716DE9">
        <w:rPr>
          <w:b/>
          <w:color w:val="0000FF"/>
        </w:rPr>
        <w:tab/>
        <w:t>D.</w:t>
      </w:r>
      <w:r w:rsidRPr="00716DE9">
        <w:rPr>
          <w:lang w:val="vi-VN"/>
        </w:rPr>
        <w:t xml:space="preserve"> </w:t>
      </w:r>
      <w:r w:rsidR="0057708D" w:rsidRPr="0057708D">
        <w:rPr>
          <w:position w:val="-6"/>
        </w:rPr>
        <w:object w:dxaOrig="560" w:dyaOrig="360">
          <v:shape id="_x0000_i1218" type="#_x0000_t75" style="width:28pt;height:18pt" o:ole="">
            <v:imagedata r:id="rId404" o:title=""/>
          </v:shape>
          <o:OLEObject Type="Embed" ProgID="Equation.DSMT4" ShapeID="_x0000_i1218" DrawAspect="Content" ObjectID="_1644658360" r:id="rId405"/>
        </w:object>
      </w:r>
      <w:r w:rsidRPr="00716DE9">
        <w:t>.</w:t>
      </w:r>
      <w:r w:rsidRPr="00716DE9">
        <w:tab/>
      </w:r>
    </w:p>
    <w:p w:rsidR="00AB7103" w:rsidRPr="00716DE9" w:rsidRDefault="00AB7103" w:rsidP="00AB7103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1"/>
        <w:jc w:val="center"/>
        <w:rPr>
          <w:b/>
          <w:color w:val="0000FF"/>
        </w:rPr>
      </w:pPr>
      <w:r w:rsidRPr="00716DE9">
        <w:rPr>
          <w:b/>
          <w:color w:val="0000FF"/>
        </w:rPr>
        <w:t>Lời giải</w:t>
      </w:r>
    </w:p>
    <w:p w:rsidR="00AB7103" w:rsidRPr="00716DE9" w:rsidRDefault="00965263" w:rsidP="00AB7103">
      <w:pPr>
        <w:spacing w:line="276" w:lineRule="auto"/>
        <w:ind w:left="1000" w:hanging="8"/>
        <w:jc w:val="both"/>
        <w:rPr>
          <w:b/>
        </w:rPr>
      </w:pPr>
      <w:r w:rsidRPr="00716DE9">
        <w:rPr>
          <w:noProof/>
        </w:rPr>
        <w:drawing>
          <wp:anchor distT="0" distB="0" distL="114300" distR="114300" simplePos="0" relativeHeight="251657728" behindDoc="0" locked="0" layoutInCell="1" allowOverlap="1" wp14:anchorId="5C82442B" wp14:editId="0C7E0126">
            <wp:simplePos x="0" y="0"/>
            <wp:positionH relativeFrom="column">
              <wp:posOffset>5036380</wp:posOffset>
            </wp:positionH>
            <wp:positionV relativeFrom="paragraph">
              <wp:posOffset>135352</wp:posOffset>
            </wp:positionV>
            <wp:extent cx="1629410" cy="200977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941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7103" w:rsidRPr="00716DE9">
        <w:rPr>
          <w:b/>
          <w:color w:val="0000FF"/>
          <w:highlight w:val="green"/>
        </w:rPr>
        <w:t>Chọn C</w:t>
      </w:r>
    </w:p>
    <w:p w:rsidR="00716DE9" w:rsidRDefault="00AB7103" w:rsidP="00716DE9">
      <w:pPr>
        <w:tabs>
          <w:tab w:val="left" w:pos="360"/>
          <w:tab w:val="left" w:pos="993"/>
          <w:tab w:val="left" w:pos="1980"/>
          <w:tab w:val="left" w:pos="3402"/>
          <w:tab w:val="left" w:pos="3960"/>
          <w:tab w:val="left" w:pos="5940"/>
          <w:tab w:val="left" w:pos="7938"/>
        </w:tabs>
      </w:pPr>
      <w:r>
        <w:tab/>
      </w:r>
      <w:r>
        <w:tab/>
      </w:r>
      <w:r>
        <w:rPr>
          <w:lang w:val="vi-VN"/>
        </w:rPr>
        <w:t xml:space="preserve">Ta có </w:t>
      </w:r>
      <w:r w:rsidR="0057708D" w:rsidRPr="0057708D">
        <w:rPr>
          <w:position w:val="-14"/>
        </w:rPr>
        <w:object w:dxaOrig="2580" w:dyaOrig="400">
          <v:shape id="_x0000_i1219" type="#_x0000_t75" style="width:129pt;height:20pt" o:ole="">
            <v:imagedata r:id="rId407" o:title=""/>
          </v:shape>
          <o:OLEObject Type="Embed" ProgID="Equation.DSMT4" ShapeID="_x0000_i1219" DrawAspect="Content" ObjectID="_1644658361" r:id="rId408"/>
        </w:object>
      </w:r>
      <w:r w:rsidR="00716DE9">
        <w:tab/>
      </w:r>
    </w:p>
    <w:p w:rsidR="00AB7103" w:rsidRPr="00AB7103" w:rsidRDefault="00AB7103" w:rsidP="00716DE9">
      <w:pPr>
        <w:tabs>
          <w:tab w:val="left" w:pos="360"/>
          <w:tab w:val="left" w:pos="993"/>
          <w:tab w:val="left" w:pos="1980"/>
          <w:tab w:val="left" w:pos="3402"/>
          <w:tab w:val="left" w:pos="3960"/>
          <w:tab w:val="left" w:pos="5940"/>
          <w:tab w:val="left" w:pos="7938"/>
        </w:tabs>
        <w:rPr>
          <w:lang w:val="vi-VN"/>
        </w:rPr>
      </w:pPr>
      <w:r>
        <w:tab/>
      </w:r>
      <w:r>
        <w:tab/>
      </w:r>
      <w:r w:rsidR="0057708D" w:rsidRPr="0057708D">
        <w:rPr>
          <w:position w:val="-14"/>
        </w:rPr>
        <w:object w:dxaOrig="1340" w:dyaOrig="400">
          <v:shape id="_x0000_i1220" type="#_x0000_t75" style="width:67pt;height:20pt" o:ole="">
            <v:imagedata r:id="rId409" o:title=""/>
          </v:shape>
          <o:OLEObject Type="Embed" ProgID="Equation.DSMT4" ShapeID="_x0000_i1220" DrawAspect="Content" ObjectID="_1644658362" r:id="rId410"/>
        </w:object>
      </w:r>
      <w:r>
        <w:rPr>
          <w:lang w:val="vi-VN"/>
        </w:rPr>
        <w:t xml:space="preserve"> mà </w:t>
      </w:r>
      <w:r w:rsidR="0057708D" w:rsidRPr="0057708D">
        <w:rPr>
          <w:position w:val="-6"/>
        </w:rPr>
        <w:object w:dxaOrig="980" w:dyaOrig="279">
          <v:shape id="_x0000_i1221" type="#_x0000_t75" style="width:49pt;height:13.95pt" o:ole="">
            <v:imagedata r:id="rId411" o:title=""/>
          </v:shape>
          <o:OLEObject Type="Embed" ProgID="Equation.DSMT4" ShapeID="_x0000_i1221" DrawAspect="Content" ObjectID="_1644658363" r:id="rId412"/>
        </w:object>
      </w:r>
      <w:r>
        <w:rPr>
          <w:lang w:val="vi-VN"/>
        </w:rPr>
        <w:t xml:space="preserve"> (theo giả thiết)  </w:t>
      </w:r>
      <w:r w:rsidR="0057708D" w:rsidRPr="0057708D">
        <w:rPr>
          <w:position w:val="-14"/>
        </w:rPr>
        <w:object w:dxaOrig="380" w:dyaOrig="400">
          <v:shape id="_x0000_i1222" type="#_x0000_t75" style="width:19pt;height:20pt" o:ole="">
            <v:imagedata r:id="rId413" o:title=""/>
          </v:shape>
          <o:OLEObject Type="Embed" ProgID="Equation.DSMT4" ShapeID="_x0000_i1222" DrawAspect="Content" ObjectID="_1644658364" r:id="rId414"/>
        </w:object>
      </w:r>
    </w:p>
    <w:p w:rsidR="00716DE9" w:rsidRDefault="00AB7103" w:rsidP="00965263">
      <w:pPr>
        <w:tabs>
          <w:tab w:val="left" w:pos="360"/>
          <w:tab w:val="left" w:pos="993"/>
          <w:tab w:val="left" w:pos="1980"/>
          <w:tab w:val="left" w:pos="3960"/>
          <w:tab w:val="left" w:pos="5940"/>
        </w:tabs>
        <w:ind w:left="993"/>
        <w:rPr>
          <w:lang w:val="vi-VN"/>
        </w:rPr>
      </w:pPr>
      <w:r>
        <w:rPr>
          <w:lang w:val="vi-VN"/>
        </w:rPr>
        <w:t xml:space="preserve">Mặt khác: Vì </w:t>
      </w:r>
      <w:r w:rsidR="0057708D" w:rsidRPr="0057708D">
        <w:rPr>
          <w:position w:val="-14"/>
        </w:rPr>
        <w:object w:dxaOrig="1280" w:dyaOrig="400">
          <v:shape id="_x0000_i1223" type="#_x0000_t75" style="width:64pt;height:20pt" o:ole="">
            <v:imagedata r:id="rId415" o:title=""/>
          </v:shape>
          <o:OLEObject Type="Embed" ProgID="Equation.DSMT4" ShapeID="_x0000_i1223" DrawAspect="Content" ObjectID="_1644658365" r:id="rId416"/>
        </w:object>
      </w:r>
      <w:r w:rsidR="0057708D" w:rsidRPr="0057708D">
        <w:rPr>
          <w:position w:val="-6"/>
        </w:rPr>
        <w:object w:dxaOrig="1219" w:dyaOrig="279">
          <v:shape id="_x0000_i1224" type="#_x0000_t75" style="width:60.95pt;height:13.95pt" o:ole="">
            <v:imagedata r:id="rId417" o:title=""/>
          </v:shape>
          <o:OLEObject Type="Embed" ProgID="Equation.DSMT4" ShapeID="_x0000_i1224" DrawAspect="Content" ObjectID="_1644658366" r:id="rId418"/>
        </w:object>
      </w:r>
      <w:r w:rsidR="00965263">
        <w:rPr>
          <w:lang w:val="vi-VN"/>
        </w:rPr>
        <w:t xml:space="preserve"> mà </w:t>
      </w:r>
      <w:r w:rsidR="0057708D" w:rsidRPr="0057708D">
        <w:rPr>
          <w:position w:val="-6"/>
        </w:rPr>
        <w:object w:dxaOrig="980" w:dyaOrig="279">
          <v:shape id="_x0000_i1225" type="#_x0000_t75" style="width:49pt;height:13.95pt" o:ole="">
            <v:imagedata r:id="rId419" o:title=""/>
          </v:shape>
          <o:OLEObject Type="Embed" ProgID="Equation.DSMT4" ShapeID="_x0000_i1225" DrawAspect="Content" ObjectID="_1644658367" r:id="rId420"/>
        </w:object>
      </w:r>
      <w:r w:rsidR="00965263">
        <w:rPr>
          <w:lang w:val="vi-VN"/>
        </w:rPr>
        <w:t xml:space="preserve"> nên </w:t>
      </w:r>
      <w:r w:rsidR="0057708D" w:rsidRPr="0057708D">
        <w:rPr>
          <w:position w:val="-14"/>
        </w:rPr>
        <w:object w:dxaOrig="1280" w:dyaOrig="400">
          <v:shape id="_x0000_i1226" type="#_x0000_t75" style="width:64pt;height:20pt" o:ole="">
            <v:imagedata r:id="rId421" o:title=""/>
          </v:shape>
          <o:OLEObject Type="Embed" ProgID="Equation.DSMT4" ShapeID="_x0000_i1226" DrawAspect="Content" ObjectID="_1644658368" r:id="rId422"/>
        </w:object>
      </w:r>
      <w:r w:rsidR="00965263">
        <w:rPr>
          <w:lang w:val="vi-VN"/>
        </w:rPr>
        <w:t>.</w:t>
      </w:r>
    </w:p>
    <w:p w:rsidR="00965263" w:rsidRDefault="0057708D" w:rsidP="00965263">
      <w:pPr>
        <w:tabs>
          <w:tab w:val="left" w:pos="360"/>
          <w:tab w:val="left" w:pos="993"/>
          <w:tab w:val="left" w:pos="1980"/>
          <w:tab w:val="left" w:pos="3960"/>
          <w:tab w:val="left" w:pos="5940"/>
        </w:tabs>
        <w:ind w:left="993"/>
        <w:rPr>
          <w:lang w:val="vi-VN"/>
        </w:rPr>
      </w:pPr>
      <w:r w:rsidRPr="0057708D">
        <w:rPr>
          <w:position w:val="-6"/>
        </w:rPr>
        <w:object w:dxaOrig="1240" w:dyaOrig="279">
          <v:shape id="_x0000_i1227" type="#_x0000_t75" style="width:62pt;height:13.95pt" o:ole="">
            <v:imagedata r:id="rId423" o:title=""/>
          </v:shape>
          <o:OLEObject Type="Embed" ProgID="Equation.DSMT4" ShapeID="_x0000_i1227" DrawAspect="Content" ObjectID="_1644658369" r:id="rId424"/>
        </w:object>
      </w:r>
      <w:r w:rsidR="00965263">
        <w:rPr>
          <w:lang w:val="vi-VN"/>
        </w:rPr>
        <w:t xml:space="preserve"> mà </w:t>
      </w:r>
      <w:r w:rsidRPr="0057708D">
        <w:rPr>
          <w:position w:val="-14"/>
        </w:rPr>
        <w:object w:dxaOrig="1260" w:dyaOrig="400">
          <v:shape id="_x0000_i1228" type="#_x0000_t75" style="width:63pt;height:20pt" o:ole="">
            <v:imagedata r:id="rId425" o:title=""/>
          </v:shape>
          <o:OLEObject Type="Embed" ProgID="Equation.DSMT4" ShapeID="_x0000_i1228" DrawAspect="Content" ObjectID="_1644658370" r:id="rId426"/>
        </w:object>
      </w:r>
      <w:r w:rsidR="00965263">
        <w:rPr>
          <w:lang w:val="vi-VN"/>
        </w:rPr>
        <w:t xml:space="preserve">         </w:t>
      </w:r>
      <w:r w:rsidRPr="0057708D">
        <w:rPr>
          <w:position w:val="-14"/>
        </w:rPr>
        <w:object w:dxaOrig="360" w:dyaOrig="400">
          <v:shape id="_x0000_i1229" type="#_x0000_t75" style="width:18pt;height:20pt" o:ole="">
            <v:imagedata r:id="rId427" o:title=""/>
          </v:shape>
          <o:OLEObject Type="Embed" ProgID="Equation.DSMT4" ShapeID="_x0000_i1229" DrawAspect="Content" ObjectID="_1644658371" r:id="rId428"/>
        </w:object>
      </w:r>
    </w:p>
    <w:p w:rsidR="00965263" w:rsidRPr="00965263" w:rsidRDefault="00965263" w:rsidP="00965263">
      <w:pPr>
        <w:tabs>
          <w:tab w:val="left" w:pos="360"/>
          <w:tab w:val="left" w:pos="993"/>
          <w:tab w:val="left" w:pos="1980"/>
          <w:tab w:val="left" w:pos="3960"/>
          <w:tab w:val="left" w:pos="5940"/>
        </w:tabs>
        <w:ind w:left="993"/>
        <w:rPr>
          <w:lang w:val="vi-VN"/>
        </w:rPr>
      </w:pPr>
      <w:r>
        <w:rPr>
          <w:lang w:val="vi-VN"/>
        </w:rPr>
        <w:t xml:space="preserve">Từ </w:t>
      </w:r>
      <w:r w:rsidR="0057708D" w:rsidRPr="0057708D">
        <w:rPr>
          <w:position w:val="-14"/>
        </w:rPr>
        <w:object w:dxaOrig="340" w:dyaOrig="400">
          <v:shape id="_x0000_i1230" type="#_x0000_t75" style="width:17pt;height:20pt" o:ole="">
            <v:imagedata r:id="rId429" o:title=""/>
          </v:shape>
          <o:OLEObject Type="Embed" ProgID="Equation.DSMT4" ShapeID="_x0000_i1230" DrawAspect="Content" ObjectID="_1644658372" r:id="rId430"/>
        </w:object>
      </w:r>
      <w:r>
        <w:rPr>
          <w:lang w:val="vi-VN"/>
        </w:rPr>
        <w:t xml:space="preserve">, </w:t>
      </w:r>
      <w:r w:rsidR="0057708D" w:rsidRPr="0057708D">
        <w:rPr>
          <w:position w:val="-14"/>
        </w:rPr>
        <w:object w:dxaOrig="380" w:dyaOrig="400">
          <v:shape id="_x0000_i1231" type="#_x0000_t75" style="width:19pt;height:20pt" o:ole="">
            <v:imagedata r:id="rId431" o:title=""/>
          </v:shape>
          <o:OLEObject Type="Embed" ProgID="Equation.DSMT4" ShapeID="_x0000_i1231" DrawAspect="Content" ObjectID="_1644658373" r:id="rId432"/>
        </w:object>
      </w:r>
      <w:r>
        <w:rPr>
          <w:lang w:val="vi-VN"/>
        </w:rPr>
        <w:t xml:space="preserve"> và </w:t>
      </w:r>
      <w:r w:rsidR="0057708D" w:rsidRPr="0057708D">
        <w:rPr>
          <w:position w:val="-14"/>
        </w:rPr>
        <w:object w:dxaOrig="360" w:dyaOrig="400">
          <v:shape id="_x0000_i1232" type="#_x0000_t75" style="width:18pt;height:20pt" o:ole="">
            <v:imagedata r:id="rId433" o:title=""/>
          </v:shape>
          <o:OLEObject Type="Embed" ProgID="Equation.DSMT4" ShapeID="_x0000_i1232" DrawAspect="Content" ObjectID="_1644658374" r:id="rId434"/>
        </w:object>
      </w:r>
      <w:r>
        <w:rPr>
          <w:lang w:val="vi-VN"/>
        </w:rPr>
        <w:t xml:space="preserve"> suy ra </w:t>
      </w:r>
      <w:r w:rsidR="0057708D" w:rsidRPr="0057708D">
        <w:rPr>
          <w:position w:val="-14"/>
        </w:rPr>
        <w:object w:dxaOrig="3460" w:dyaOrig="480">
          <v:shape id="_x0000_i1233" type="#_x0000_t75" style="width:173pt;height:24pt" o:ole="">
            <v:imagedata r:id="rId435" o:title=""/>
          </v:shape>
          <o:OLEObject Type="Embed" ProgID="Equation.DSMT4" ShapeID="_x0000_i1233" DrawAspect="Content" ObjectID="_1644658375" r:id="rId436"/>
        </w:object>
      </w:r>
      <w:r w:rsidR="00E931CF">
        <w:rPr>
          <w:lang w:val="vi-VN"/>
        </w:rPr>
        <w:t>.</w:t>
      </w:r>
      <w:r>
        <w:rPr>
          <w:lang w:val="vi-VN"/>
        </w:rPr>
        <w:t xml:space="preserve"> </w:t>
      </w:r>
    </w:p>
    <w:p w:rsidR="00DF13AC" w:rsidRPr="00716DE9" w:rsidRDefault="00DF13AC" w:rsidP="00DF13AC">
      <w:pPr>
        <w:spacing w:after="80" w:line="360" w:lineRule="auto"/>
        <w:ind w:left="993" w:hanging="993"/>
        <w:jc w:val="center"/>
      </w:pPr>
      <w:r w:rsidRPr="00716DE9">
        <w:t>--------------Hết-----------</w:t>
      </w:r>
    </w:p>
    <w:p w:rsidR="00E22703" w:rsidRPr="00716DE9" w:rsidRDefault="00E22703" w:rsidP="004B2A3D">
      <w:pPr>
        <w:spacing w:after="80"/>
        <w:ind w:left="993"/>
      </w:pPr>
    </w:p>
    <w:p w:rsidR="00986579" w:rsidRPr="00716DE9" w:rsidRDefault="009A6228" w:rsidP="00986579">
      <w:pPr>
        <w:spacing w:after="80"/>
      </w:pPr>
      <w:r w:rsidRPr="00716DE9">
        <w:rPr>
          <w:b/>
          <w:noProof/>
          <w:color w:val="0000FF"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column">
                  <wp:posOffset>4757420</wp:posOffset>
                </wp:positionH>
                <wp:positionV relativeFrom="paragraph">
                  <wp:posOffset>389255</wp:posOffset>
                </wp:positionV>
                <wp:extent cx="258445" cy="273050"/>
                <wp:effectExtent l="13970" t="8255" r="12700" b="12065"/>
                <wp:wrapNone/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44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708D" w:rsidRPr="007251BE" w:rsidRDefault="0057708D" w:rsidP="00DC7BAA">
                            <w:pPr>
                              <w:rPr>
                                <w:color w:val="FFFFFF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74.6pt;margin-top:30.65pt;width:20.35pt;height:21.5pt;z-index:-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" strokecolor="white" strokeweight=".5pt">
                <v:textbox style="mso-fit-shape-to-text:t">
                  <w:txbxContent>
                    <w:p w:rsidR="0057708D" w:rsidRPr="007251BE" w:rsidRDefault="0057708D" w:rsidP="00DC7BAA">
                      <w:pPr>
                        <w:rPr>
                          <w:color w:val="FFFF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C7BAA" w:rsidRPr="00716DE9">
        <w:t xml:space="preserve">  </w:t>
      </w:r>
    </w:p>
    <w:sectPr w:rsidR="00986579" w:rsidRPr="00716DE9" w:rsidSect="00F31D6A">
      <w:headerReference w:type="even" r:id="rId437"/>
      <w:headerReference w:type="default" r:id="rId438"/>
      <w:footerReference w:type="even" r:id="rId439"/>
      <w:footerReference w:type="default" r:id="rId440"/>
      <w:headerReference w:type="first" r:id="rId441"/>
      <w:footerReference w:type="first" r:id="rId442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3D4C" w:rsidRDefault="00BF3D4C">
      <w:r>
        <w:separator/>
      </w:r>
    </w:p>
  </w:endnote>
  <w:endnote w:type="continuationSeparator" w:id="0">
    <w:p w:rsidR="00BF3D4C" w:rsidRDefault="00BF3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altName w:val="#9Slide03 Cousine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08D" w:rsidRPr="00DA453C" w:rsidRDefault="0057708D">
    <w:pPr>
      <w:rPr>
        <w:b/>
        <w:color w:val="0000FF"/>
        <w:sz w:val="22"/>
      </w:rPr>
    </w:pPr>
    <w:r>
      <w:rPr>
        <w:noProof/>
      </w:rPr>
      <w:drawing>
        <wp:anchor distT="0" distB="0" distL="114300" distR="114300" simplePos="0" relativeHeight="251663360" behindDoc="1" locked="0" layoutInCell="1" allowOverlap="1" wp14:anchorId="7683784C" wp14:editId="2CAB0567">
          <wp:simplePos x="0" y="0"/>
          <wp:positionH relativeFrom="column">
            <wp:posOffset>2512060</wp:posOffset>
          </wp:positionH>
          <wp:positionV relativeFrom="paragraph">
            <wp:posOffset>-914345</wp:posOffset>
          </wp:positionV>
          <wp:extent cx="1636383" cy="942257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ackgroundRemoval t="2500" b="99500" l="13137" r="79625">
                                <a14:foregroundMark x1="15013" y1="16500" x2="41823" y2="58500"/>
                                <a14:foregroundMark x1="41823" y1="58500" x2="54960" y2="62000"/>
                                <a14:foregroundMark x1="54960" y1="62000" x2="65952" y2="43500"/>
                                <a14:foregroundMark x1="65952" y1="43500" x2="70241" y2="32500"/>
                                <a14:foregroundMark x1="70241" y1="32500" x2="72654" y2="20500"/>
                                <a14:foregroundMark x1="72654" y1="20500" x2="64343" y2="22500"/>
                                <a14:foregroundMark x1="64343" y1="22500" x2="58445" y2="36500"/>
                                <a14:foregroundMark x1="58445" y1="36500" x2="56032" y2="52000"/>
                                <a14:foregroundMark x1="56032" y1="52000" x2="61662" y2="60500"/>
                                <a14:foregroundMark x1="61662" y1="60500" x2="67828" y2="60500"/>
                                <a14:foregroundMark x1="67828" y1="60500" x2="31099" y2="64500"/>
                                <a14:foregroundMark x1="31099" y1="64500" x2="23861" y2="60500"/>
                                <a14:foregroundMark x1="23861" y1="60500" x2="49062" y2="69000"/>
                                <a14:foregroundMark x1="49062" y1="69000" x2="63271" y2="63500"/>
                                <a14:foregroundMark x1="63271" y1="63500" x2="68365" y2="58500"/>
                                <a14:foregroundMark x1="68365" y1="58500" x2="21984" y2="31000"/>
                                <a14:foregroundMark x1="21984" y1="31000" x2="25737" y2="17500"/>
                                <a14:foregroundMark x1="25737" y1="17500" x2="31367" y2="15000"/>
                                <a14:foregroundMark x1="31367" y1="15000" x2="49598" y2="27000"/>
                                <a14:foregroundMark x1="49598" y1="27000" x2="56568" y2="27500"/>
                                <a14:foregroundMark x1="56568" y1="27500" x2="61662" y2="19000"/>
                                <a14:foregroundMark x1="61662" y1="19000" x2="56300" y2="10500"/>
                                <a14:foregroundMark x1="56300" y1="10500" x2="48794" y2="18500"/>
                                <a14:foregroundMark x1="48794" y1="18500" x2="42895" y2="20000"/>
                                <a14:foregroundMark x1="42895" y1="20000" x2="31099" y2="9500"/>
                                <a14:foregroundMark x1="31099" y1="9500" x2="25469" y2="10000"/>
                                <a14:foregroundMark x1="25469" y1="10000" x2="29223" y2="21500"/>
                                <a14:foregroundMark x1="29223" y1="21500" x2="41823" y2="34500"/>
                                <a14:foregroundMark x1="41823" y1="34500" x2="60054" y2="38000"/>
                                <a14:foregroundMark x1="60054" y1="38000" x2="69169" y2="34000"/>
                                <a14:foregroundMark x1="69169" y1="34000" x2="64075" y2="25000"/>
                                <a14:foregroundMark x1="64075" y1="25000" x2="28418" y2="31500"/>
                                <a14:foregroundMark x1="24397" y1="91500" x2="36193" y2="89500"/>
                                <a14:foregroundMark x1="36193" y1="89500" x2="69437" y2="92000"/>
                                <a14:foregroundMark x1="69437" y1="92000" x2="26542" y2="94000"/>
                                <a14:foregroundMark x1="26542" y1="94000" x2="43968" y2="90000"/>
                                <a14:foregroundMark x1="43968" y1="90000" x2="62735" y2="90000"/>
                                <a14:foregroundMark x1="62735" y1="90000" x2="68901" y2="89500"/>
                                <a14:foregroundMark x1="68901" y1="89500" x2="69169" y2="89500"/>
                                <a14:foregroundMark x1="24397" y1="84000" x2="24397" y2="98500"/>
                                <a14:foregroundMark x1="24397" y1="98500" x2="25469" y2="85000"/>
                                <a14:foregroundMark x1="25469" y1="85000" x2="30295" y2="92000"/>
                                <a14:foregroundMark x1="30295" y1="92000" x2="52547" y2="79000"/>
                                <a14:foregroundMark x1="52547" y1="79000" x2="69973" y2="96000"/>
                                <a14:foregroundMark x1="69973" y1="96000" x2="65147" y2="84500"/>
                                <a14:foregroundMark x1="65147" y1="84500" x2="23861" y2="88000"/>
                                <a14:foregroundMark x1="23861" y1="88000" x2="29759" y2="98500"/>
                                <a14:foregroundMark x1="29759" y1="98500" x2="57641" y2="92500"/>
                                <a14:foregroundMark x1="57641" y1="92500" x2="65684" y2="94500"/>
                                <a14:foregroundMark x1="65684" y1="94500" x2="58981" y2="86500"/>
                                <a14:foregroundMark x1="58981" y1="86500" x2="37265" y2="99500"/>
                                <a14:foregroundMark x1="22788" y1="83000" x2="25201" y2="97000"/>
                                <a14:foregroundMark x1="25201" y1="97000" x2="47989" y2="99000"/>
                                <a14:foregroundMark x1="47989" y1="99000" x2="77480" y2="95000"/>
                                <a14:foregroundMark x1="77480" y1="95000" x2="70241" y2="81500"/>
                                <a14:foregroundMark x1="70241" y1="81500" x2="63807" y2="79000"/>
                                <a14:foregroundMark x1="63807" y1="79000" x2="55496" y2="90500"/>
                                <a14:foregroundMark x1="55496" y1="90500" x2="27882" y2="85000"/>
                                <a14:foregroundMark x1="27882" y1="85000" x2="21180" y2="90500"/>
                                <a14:foregroundMark x1="21180" y1="90500" x2="32708" y2="98500"/>
                                <a14:foregroundMark x1="32708" y1="98500" x2="46917" y2="99500"/>
                                <a14:foregroundMark x1="46917" y1="99500" x2="73190" y2="97000"/>
                                <a14:foregroundMark x1="73190" y1="97000" x2="69437" y2="82000"/>
                                <a14:foregroundMark x1="69437" y1="82000" x2="53351" y2="81000"/>
                                <a14:foregroundMark x1="53351" y1="81000" x2="28418" y2="99000"/>
                                <a14:foregroundMark x1="28418" y1="99000" x2="35925" y2="99500"/>
                                <a14:foregroundMark x1="35925" y1="99500" x2="69705" y2="99500"/>
                                <a14:foregroundMark x1="69705" y1="99500" x2="61394" y2="91000"/>
                                <a14:foregroundMark x1="61394" y1="91000" x2="28418" y2="96000"/>
                                <a14:foregroundMark x1="28418" y1="96000" x2="27882" y2="96500"/>
                                <a14:foregroundMark x1="12332" y1="15000" x2="24397" y2="4500"/>
                                <a14:foregroundMark x1="24397" y1="4500" x2="30831" y2="4000"/>
                                <a14:foregroundMark x1="30831" y1="4000" x2="37534" y2="5500"/>
                                <a14:foregroundMark x1="37534" y1="5500" x2="31367" y2="2500"/>
                                <a14:foregroundMark x1="31367" y1="2500" x2="25201" y2="5000"/>
                                <a14:foregroundMark x1="25201" y1="5000" x2="20107" y2="11500"/>
                                <a14:foregroundMark x1="20107" y1="11500" x2="35925" y2="10000"/>
                                <a14:foregroundMark x1="35925" y1="10000" x2="69705" y2="13500"/>
                                <a14:foregroundMark x1="69705" y1="13500" x2="62198" y2="4000"/>
                                <a14:foregroundMark x1="62198" y1="4000" x2="80161" y2="22000"/>
                                <a14:foregroundMark x1="80161" y1="22000" x2="74531" y2="17500"/>
                                <a14:foregroundMark x1="74531" y1="17500" x2="70777" y2="7000"/>
                                <a14:foregroundMark x1="70777" y1="7000" x2="64879" y2="7000"/>
                                <a14:foregroundMark x1="64879" y1="7000" x2="72386" y2="17000"/>
                                <a14:foregroundMark x1="72386" y1="17000" x2="63807" y2="14000"/>
                                <a14:foregroundMark x1="63807" y1="14000" x2="50402" y2="26000"/>
                                <a14:foregroundMark x1="50402" y1="26000" x2="45576" y2="38500"/>
                                <a14:foregroundMark x1="45576" y1="38500" x2="44504" y2="53000"/>
                                <a14:foregroundMark x1="44504" y1="53000" x2="39142" y2="61000"/>
                                <a14:foregroundMark x1="39142" y1="61000" x2="19303" y2="59000"/>
                                <a14:foregroundMark x1="19303" y1="59000" x2="52011" y2="75000"/>
                                <a14:foregroundMark x1="18231" y1="58000" x2="53619" y2="82000"/>
                                <a14:foregroundMark x1="53619" y1="82000" x2="67292" y2="82000"/>
                                <a14:foregroundMark x1="67292" y1="82000" x2="73190" y2="79500"/>
                                <a14:foregroundMark x1="73190" y1="79500" x2="76408" y2="65500"/>
                                <a14:foregroundMark x1="76408" y1="65500" x2="71314" y2="56000"/>
                                <a14:foregroundMark x1="71314" y1="56000" x2="65952" y2="63000"/>
                                <a14:foregroundMark x1="65952" y1="63000" x2="72386" y2="65000"/>
                                <a14:foregroundMark x1="72386" y1="65000" x2="74531" y2="51500"/>
                                <a14:foregroundMark x1="74531" y1="51500" x2="74531" y2="30500"/>
                                <a14:foregroundMark x1="74531" y1="30500" x2="67828" y2="32000"/>
                                <a14:foregroundMark x1="67828" y1="32000" x2="62198" y2="28000"/>
                                <a14:foregroundMark x1="62198" y1="28000" x2="57909" y2="16500"/>
                                <a14:foregroundMark x1="57909" y1="16500" x2="59786" y2="3000"/>
                                <a14:foregroundMark x1="59786" y1="3000" x2="56300" y2="7000"/>
                                <a14:foregroundMark x1="31635" y1="1000" x2="24665" y2="1000"/>
                                <a14:foregroundMark x1="24665" y1="1000" x2="18767" y2="5000"/>
                                <a14:foregroundMark x1="18767" y1="5000" x2="13673" y2="13000"/>
                                <a14:foregroundMark x1="13673" y1="13000" x2="16354" y2="25500"/>
                                <a14:foregroundMark x1="16354" y1="25500" x2="31367" y2="58000"/>
                                <a14:foregroundMark x1="31367" y1="58000" x2="30563" y2="67500"/>
                                <a14:foregroundMark x1="61662" y1="500" x2="76139" y2="6500"/>
                                <a14:foregroundMark x1="76139" y1="6500" x2="79357" y2="18000"/>
                                <a14:foregroundMark x1="79357" y1="18000" x2="75067" y2="10000"/>
                                <a14:foregroundMark x1="75067" y1="10000" x2="68365" y2="6000"/>
                                <a14:foregroundMark x1="68365" y1="6000" x2="78284" y2="24500"/>
                                <a14:foregroundMark x1="78284" y1="24500" x2="75067" y2="10500"/>
                                <a14:foregroundMark x1="75067" y1="10500" x2="69705" y2="4000"/>
                                <a14:foregroundMark x1="69705" y1="4000" x2="79625" y2="14000"/>
                                <a14:foregroundMark x1="19035" y1="2000" x2="14209" y2="8500"/>
                                <a14:foregroundMark x1="14209" y1="8500" x2="13137" y2="22000"/>
                                <a14:foregroundMark x1="13137" y1="22000" x2="18767" y2="29000"/>
                                <a14:foregroundMark x1="18767" y1="29000" x2="27882" y2="56000"/>
                                <a14:foregroundMark x1="75871" y1="7500" x2="80965" y2="16500"/>
                                <a14:foregroundMark x1="80965" y1="16500" x2="75603" y2="8500"/>
                                <a14:foregroundMark x1="75603" y1="8500" x2="64879" y2="4000"/>
                                <a14:foregroundMark x1="64879" y1="4000" x2="80429" y2="17000"/>
                                <a14:foregroundMark x1="80429" y1="17000" x2="64343" y2="4000"/>
                                <a14:foregroundMark x1="64343" y1="4000" x2="50670" y2="3000"/>
                                <a14:foregroundMark x1="50670" y1="3000" x2="35657" y2="12000"/>
                                <a14:foregroundMark x1="35657" y1="12000" x2="45576" y2="10500"/>
                                <a14:foregroundMark x1="45576" y1="10500" x2="32440" y2="7500"/>
                                <a14:foregroundMark x1="32440" y1="7500" x2="53351" y2="6500"/>
                                <a14:foregroundMark x1="53351" y1="6500" x2="32440" y2="5000"/>
                                <a14:foregroundMark x1="32440" y1="5000" x2="38070" y2="5000"/>
                                <a14:foregroundMark x1="38070" y1="5000" x2="32172" y2="4000"/>
                                <a14:foregroundMark x1="32172" y1="4000" x2="48257" y2="3500"/>
                                <a14:foregroundMark x1="48257" y1="3500" x2="35389" y2="3500"/>
                                <a14:foregroundMark x1="35389" y1="3500" x2="47721" y2="3500"/>
                                <a14:foregroundMark x1="47721" y1="3500" x2="32708" y2="1500"/>
                                <a14:foregroundMark x1="32708" y1="1500" x2="54960" y2="1000"/>
                                <a14:foregroundMark x1="54960" y1="1000" x2="69437" y2="2500"/>
                                <a14:foregroundMark x1="69437" y1="2500" x2="43700" y2="6500"/>
                                <a14:foregroundMark x1="43700" y1="6500" x2="71046" y2="18500"/>
                                <a14:foregroundMark x1="71046" y1="18500" x2="60054" y2="31000"/>
                                <a14:foregroundMark x1="60054" y1="31000" x2="51743" y2="32000"/>
                                <a14:foregroundMark x1="51743" y1="32000" x2="50134" y2="31000"/>
                                <a14:foregroundMark x1="24397" y1="88500" x2="24665" y2="98000"/>
                                <a14:foregroundMark x1="23861" y1="83500" x2="22788" y2="99000"/>
                                <a14:foregroundMark x1="22788" y1="99000" x2="23324" y2="99500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0228" r="16509"/>
                  <a:stretch/>
                </pic:blipFill>
                <pic:spPr bwMode="auto">
                  <a:xfrm>
                    <a:off x="0" y="0"/>
                    <a:ext cx="1636383" cy="942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 w:rsidR="0082040A">
      <w:rPr>
        <w:b/>
        <w:noProof/>
        <w:color w:val="0000FF"/>
        <w:sz w:val="22"/>
      </w:rPr>
      <w:t>4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 w:rsidR="0082040A">
      <w:rPr>
        <w:b/>
        <w:noProof/>
        <w:color w:val="0000FF"/>
        <w:sz w:val="22"/>
      </w:rPr>
      <w:t>5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8A2BE2"/>
        <w:sz w:val="22"/>
      </w:rPr>
      <w:t xml:space="preserve"> </w:t>
    </w:r>
    <w:r>
      <w:rPr>
        <w:b/>
        <w:color w:val="8A2BE2"/>
        <w:sz w:val="22"/>
      </w:rPr>
      <w:t>–</w:t>
    </w:r>
    <w:r w:rsidRPr="00DA453C">
      <w:rPr>
        <w:b/>
        <w:color w:val="8A2BE2"/>
        <w:sz w:val="22"/>
      </w:rPr>
      <w:t xml:space="preserve"> </w:t>
    </w:r>
    <w:r w:rsidRPr="00DA453C">
      <w:rPr>
        <w:b/>
        <w:color w:val="0000FF"/>
        <w:sz w:val="22"/>
      </w:rPr>
      <w:t>Diễn đàn giáo viên</w:t>
    </w:r>
    <w:r>
      <w:rPr>
        <w:b/>
        <w:color w:val="8A2BE2"/>
        <w:sz w:val="22"/>
      </w:rPr>
      <w:t xml:space="preserve"> </w:t>
    </w:r>
    <w:r w:rsidRPr="00DA453C">
      <w:rPr>
        <w:b/>
        <w:color w:val="FF0000"/>
        <w:sz w:val="22"/>
      </w:rPr>
      <w:t>Toán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08D" w:rsidRPr="00355A83" w:rsidRDefault="0057708D">
    <w:pPr>
      <w:jc w:val="right"/>
      <w:rPr>
        <w:b/>
        <w:color w:val="0000FF"/>
        <w:sz w:val="22"/>
      </w:rPr>
    </w:pPr>
    <w:r>
      <w:rPr>
        <w:noProof/>
      </w:rPr>
      <w:drawing>
        <wp:anchor distT="0" distB="0" distL="114300" distR="114300" simplePos="0" relativeHeight="251664384" behindDoc="1" locked="0" layoutInCell="1" allowOverlap="1" wp14:anchorId="63DEBFAC" wp14:editId="736C07D1">
          <wp:simplePos x="0" y="0"/>
          <wp:positionH relativeFrom="column">
            <wp:posOffset>2623930</wp:posOffset>
          </wp:positionH>
          <wp:positionV relativeFrom="paragraph">
            <wp:posOffset>-914400</wp:posOffset>
          </wp:positionV>
          <wp:extent cx="1636383" cy="942257"/>
          <wp:effectExtent l="0" t="0" r="0" b="0"/>
          <wp:wrapNone/>
          <wp:docPr id="3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ackgroundRemoval t="2500" b="99500" l="13137" r="79625">
                                <a14:foregroundMark x1="15013" y1="16500" x2="41823" y2="58500"/>
                                <a14:foregroundMark x1="41823" y1="58500" x2="54960" y2="62000"/>
                                <a14:foregroundMark x1="54960" y1="62000" x2="65952" y2="43500"/>
                                <a14:foregroundMark x1="65952" y1="43500" x2="70241" y2="32500"/>
                                <a14:foregroundMark x1="70241" y1="32500" x2="72654" y2="20500"/>
                                <a14:foregroundMark x1="72654" y1="20500" x2="64343" y2="22500"/>
                                <a14:foregroundMark x1="64343" y1="22500" x2="58445" y2="36500"/>
                                <a14:foregroundMark x1="58445" y1="36500" x2="56032" y2="52000"/>
                                <a14:foregroundMark x1="56032" y1="52000" x2="61662" y2="60500"/>
                                <a14:foregroundMark x1="61662" y1="60500" x2="67828" y2="60500"/>
                                <a14:foregroundMark x1="67828" y1="60500" x2="31099" y2="64500"/>
                                <a14:foregroundMark x1="31099" y1="64500" x2="23861" y2="60500"/>
                                <a14:foregroundMark x1="23861" y1="60500" x2="49062" y2="69000"/>
                                <a14:foregroundMark x1="49062" y1="69000" x2="63271" y2="63500"/>
                                <a14:foregroundMark x1="63271" y1="63500" x2="68365" y2="58500"/>
                                <a14:foregroundMark x1="68365" y1="58500" x2="21984" y2="31000"/>
                                <a14:foregroundMark x1="21984" y1="31000" x2="25737" y2="17500"/>
                                <a14:foregroundMark x1="25737" y1="17500" x2="31367" y2="15000"/>
                                <a14:foregroundMark x1="31367" y1="15000" x2="49598" y2="27000"/>
                                <a14:foregroundMark x1="49598" y1="27000" x2="56568" y2="27500"/>
                                <a14:foregroundMark x1="56568" y1="27500" x2="61662" y2="19000"/>
                                <a14:foregroundMark x1="61662" y1="19000" x2="56300" y2="10500"/>
                                <a14:foregroundMark x1="56300" y1="10500" x2="48794" y2="18500"/>
                                <a14:foregroundMark x1="48794" y1="18500" x2="42895" y2="20000"/>
                                <a14:foregroundMark x1="42895" y1="20000" x2="31099" y2="9500"/>
                                <a14:foregroundMark x1="31099" y1="9500" x2="25469" y2="10000"/>
                                <a14:foregroundMark x1="25469" y1="10000" x2="29223" y2="21500"/>
                                <a14:foregroundMark x1="29223" y1="21500" x2="41823" y2="34500"/>
                                <a14:foregroundMark x1="41823" y1="34500" x2="60054" y2="38000"/>
                                <a14:foregroundMark x1="60054" y1="38000" x2="69169" y2="34000"/>
                                <a14:foregroundMark x1="69169" y1="34000" x2="64075" y2="25000"/>
                                <a14:foregroundMark x1="64075" y1="25000" x2="28418" y2="31500"/>
                                <a14:foregroundMark x1="24397" y1="91500" x2="36193" y2="89500"/>
                                <a14:foregroundMark x1="36193" y1="89500" x2="69437" y2="92000"/>
                                <a14:foregroundMark x1="69437" y1="92000" x2="26542" y2="94000"/>
                                <a14:foregroundMark x1="26542" y1="94000" x2="43968" y2="90000"/>
                                <a14:foregroundMark x1="43968" y1="90000" x2="62735" y2="90000"/>
                                <a14:foregroundMark x1="62735" y1="90000" x2="68901" y2="89500"/>
                                <a14:foregroundMark x1="68901" y1="89500" x2="69169" y2="89500"/>
                                <a14:foregroundMark x1="24397" y1="84000" x2="24397" y2="98500"/>
                                <a14:foregroundMark x1="24397" y1="98500" x2="25469" y2="85000"/>
                                <a14:foregroundMark x1="25469" y1="85000" x2="30295" y2="92000"/>
                                <a14:foregroundMark x1="30295" y1="92000" x2="52547" y2="79000"/>
                                <a14:foregroundMark x1="52547" y1="79000" x2="69973" y2="96000"/>
                                <a14:foregroundMark x1="69973" y1="96000" x2="65147" y2="84500"/>
                                <a14:foregroundMark x1="65147" y1="84500" x2="23861" y2="88000"/>
                                <a14:foregroundMark x1="23861" y1="88000" x2="29759" y2="98500"/>
                                <a14:foregroundMark x1="29759" y1="98500" x2="57641" y2="92500"/>
                                <a14:foregroundMark x1="57641" y1="92500" x2="65684" y2="94500"/>
                                <a14:foregroundMark x1="65684" y1="94500" x2="58981" y2="86500"/>
                                <a14:foregroundMark x1="58981" y1="86500" x2="37265" y2="99500"/>
                                <a14:foregroundMark x1="22788" y1="83000" x2="25201" y2="97000"/>
                                <a14:foregroundMark x1="25201" y1="97000" x2="47989" y2="99000"/>
                                <a14:foregroundMark x1="47989" y1="99000" x2="77480" y2="95000"/>
                                <a14:foregroundMark x1="77480" y1="95000" x2="70241" y2="81500"/>
                                <a14:foregroundMark x1="70241" y1="81500" x2="63807" y2="79000"/>
                                <a14:foregroundMark x1="63807" y1="79000" x2="55496" y2="90500"/>
                                <a14:foregroundMark x1="55496" y1="90500" x2="27882" y2="85000"/>
                                <a14:foregroundMark x1="27882" y1="85000" x2="21180" y2="90500"/>
                                <a14:foregroundMark x1="21180" y1="90500" x2="32708" y2="98500"/>
                                <a14:foregroundMark x1="32708" y1="98500" x2="46917" y2="99500"/>
                                <a14:foregroundMark x1="46917" y1="99500" x2="73190" y2="97000"/>
                                <a14:foregroundMark x1="73190" y1="97000" x2="69437" y2="82000"/>
                                <a14:foregroundMark x1="69437" y1="82000" x2="53351" y2="81000"/>
                                <a14:foregroundMark x1="53351" y1="81000" x2="28418" y2="99000"/>
                                <a14:foregroundMark x1="28418" y1="99000" x2="35925" y2="99500"/>
                                <a14:foregroundMark x1="35925" y1="99500" x2="69705" y2="99500"/>
                                <a14:foregroundMark x1="69705" y1="99500" x2="61394" y2="91000"/>
                                <a14:foregroundMark x1="61394" y1="91000" x2="28418" y2="96000"/>
                                <a14:foregroundMark x1="28418" y1="96000" x2="27882" y2="96500"/>
                                <a14:foregroundMark x1="12332" y1="15000" x2="24397" y2="4500"/>
                                <a14:foregroundMark x1="24397" y1="4500" x2="30831" y2="4000"/>
                                <a14:foregroundMark x1="30831" y1="4000" x2="37534" y2="5500"/>
                                <a14:foregroundMark x1="37534" y1="5500" x2="31367" y2="2500"/>
                                <a14:foregroundMark x1="31367" y1="2500" x2="25201" y2="5000"/>
                                <a14:foregroundMark x1="25201" y1="5000" x2="20107" y2="11500"/>
                                <a14:foregroundMark x1="20107" y1="11500" x2="35925" y2="10000"/>
                                <a14:foregroundMark x1="35925" y1="10000" x2="69705" y2="13500"/>
                                <a14:foregroundMark x1="69705" y1="13500" x2="62198" y2="4000"/>
                                <a14:foregroundMark x1="62198" y1="4000" x2="80161" y2="22000"/>
                                <a14:foregroundMark x1="80161" y1="22000" x2="74531" y2="17500"/>
                                <a14:foregroundMark x1="74531" y1="17500" x2="70777" y2="7000"/>
                                <a14:foregroundMark x1="70777" y1="7000" x2="64879" y2="7000"/>
                                <a14:foregroundMark x1="64879" y1="7000" x2="72386" y2="17000"/>
                                <a14:foregroundMark x1="72386" y1="17000" x2="63807" y2="14000"/>
                                <a14:foregroundMark x1="63807" y1="14000" x2="50402" y2="26000"/>
                                <a14:foregroundMark x1="50402" y1="26000" x2="45576" y2="38500"/>
                                <a14:foregroundMark x1="45576" y1="38500" x2="44504" y2="53000"/>
                                <a14:foregroundMark x1="44504" y1="53000" x2="39142" y2="61000"/>
                                <a14:foregroundMark x1="39142" y1="61000" x2="19303" y2="59000"/>
                                <a14:foregroundMark x1="19303" y1="59000" x2="52011" y2="75000"/>
                                <a14:foregroundMark x1="18231" y1="58000" x2="53619" y2="82000"/>
                                <a14:foregroundMark x1="53619" y1="82000" x2="67292" y2="82000"/>
                                <a14:foregroundMark x1="67292" y1="82000" x2="73190" y2="79500"/>
                                <a14:foregroundMark x1="73190" y1="79500" x2="76408" y2="65500"/>
                                <a14:foregroundMark x1="76408" y1="65500" x2="71314" y2="56000"/>
                                <a14:foregroundMark x1="71314" y1="56000" x2="65952" y2="63000"/>
                                <a14:foregroundMark x1="65952" y1="63000" x2="72386" y2="65000"/>
                                <a14:foregroundMark x1="72386" y1="65000" x2="74531" y2="51500"/>
                                <a14:foregroundMark x1="74531" y1="51500" x2="74531" y2="30500"/>
                                <a14:foregroundMark x1="74531" y1="30500" x2="67828" y2="32000"/>
                                <a14:foregroundMark x1="67828" y1="32000" x2="62198" y2="28000"/>
                                <a14:foregroundMark x1="62198" y1="28000" x2="57909" y2="16500"/>
                                <a14:foregroundMark x1="57909" y1="16500" x2="59786" y2="3000"/>
                                <a14:foregroundMark x1="59786" y1="3000" x2="56300" y2="7000"/>
                                <a14:foregroundMark x1="31635" y1="1000" x2="24665" y2="1000"/>
                                <a14:foregroundMark x1="24665" y1="1000" x2="18767" y2="5000"/>
                                <a14:foregroundMark x1="18767" y1="5000" x2="13673" y2="13000"/>
                                <a14:foregroundMark x1="13673" y1="13000" x2="16354" y2="25500"/>
                                <a14:foregroundMark x1="16354" y1="25500" x2="31367" y2="58000"/>
                                <a14:foregroundMark x1="31367" y1="58000" x2="30563" y2="67500"/>
                                <a14:foregroundMark x1="61662" y1="500" x2="76139" y2="6500"/>
                                <a14:foregroundMark x1="76139" y1="6500" x2="79357" y2="18000"/>
                                <a14:foregroundMark x1="79357" y1="18000" x2="75067" y2="10000"/>
                                <a14:foregroundMark x1="75067" y1="10000" x2="68365" y2="6000"/>
                                <a14:foregroundMark x1="68365" y1="6000" x2="78284" y2="24500"/>
                                <a14:foregroundMark x1="78284" y1="24500" x2="75067" y2="10500"/>
                                <a14:foregroundMark x1="75067" y1="10500" x2="69705" y2="4000"/>
                                <a14:foregroundMark x1="69705" y1="4000" x2="79625" y2="14000"/>
                                <a14:foregroundMark x1="19035" y1="2000" x2="14209" y2="8500"/>
                                <a14:foregroundMark x1="14209" y1="8500" x2="13137" y2="22000"/>
                                <a14:foregroundMark x1="13137" y1="22000" x2="18767" y2="29000"/>
                                <a14:foregroundMark x1="18767" y1="29000" x2="27882" y2="56000"/>
                                <a14:foregroundMark x1="75871" y1="7500" x2="80965" y2="16500"/>
                                <a14:foregroundMark x1="80965" y1="16500" x2="75603" y2="8500"/>
                                <a14:foregroundMark x1="75603" y1="8500" x2="64879" y2="4000"/>
                                <a14:foregroundMark x1="64879" y1="4000" x2="80429" y2="17000"/>
                                <a14:foregroundMark x1="80429" y1="17000" x2="64343" y2="4000"/>
                                <a14:foregroundMark x1="64343" y1="4000" x2="50670" y2="3000"/>
                                <a14:foregroundMark x1="50670" y1="3000" x2="35657" y2="12000"/>
                                <a14:foregroundMark x1="35657" y1="12000" x2="45576" y2="10500"/>
                                <a14:foregroundMark x1="45576" y1="10500" x2="32440" y2="7500"/>
                                <a14:foregroundMark x1="32440" y1="7500" x2="53351" y2="6500"/>
                                <a14:foregroundMark x1="53351" y1="6500" x2="32440" y2="5000"/>
                                <a14:foregroundMark x1="32440" y1="5000" x2="38070" y2="5000"/>
                                <a14:foregroundMark x1="38070" y1="5000" x2="32172" y2="4000"/>
                                <a14:foregroundMark x1="32172" y1="4000" x2="48257" y2="3500"/>
                                <a14:foregroundMark x1="48257" y1="3500" x2="35389" y2="3500"/>
                                <a14:foregroundMark x1="35389" y1="3500" x2="47721" y2="3500"/>
                                <a14:foregroundMark x1="47721" y1="3500" x2="32708" y2="1500"/>
                                <a14:foregroundMark x1="32708" y1="1500" x2="54960" y2="1000"/>
                                <a14:foregroundMark x1="54960" y1="1000" x2="69437" y2="2500"/>
                                <a14:foregroundMark x1="69437" y1="2500" x2="43700" y2="6500"/>
                                <a14:foregroundMark x1="43700" y1="6500" x2="71046" y2="18500"/>
                                <a14:foregroundMark x1="71046" y1="18500" x2="60054" y2="31000"/>
                                <a14:foregroundMark x1="60054" y1="31000" x2="51743" y2="32000"/>
                                <a14:foregroundMark x1="51743" y1="32000" x2="50134" y2="31000"/>
                                <a14:foregroundMark x1="24397" y1="88500" x2="24665" y2="98000"/>
                                <a14:foregroundMark x1="23861" y1="83500" x2="22788" y2="99000"/>
                                <a14:foregroundMark x1="22788" y1="99000" x2="23324" y2="99500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0228" r="16509"/>
                  <a:stretch/>
                </pic:blipFill>
                <pic:spPr bwMode="auto">
                  <a:xfrm>
                    <a:off x="0" y="0"/>
                    <a:ext cx="1636383" cy="942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355A83">
      <w:rPr>
        <w:b/>
        <w:color w:val="8A2BE2"/>
        <w:sz w:val="22"/>
      </w:rPr>
      <w:t xml:space="preserve">Trang 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PAGE</w:instrText>
    </w:r>
    <w:r w:rsidRPr="00355A83">
      <w:rPr>
        <w:b/>
        <w:color w:val="0000FF"/>
        <w:sz w:val="22"/>
      </w:rPr>
      <w:fldChar w:fldCharType="separate"/>
    </w:r>
    <w:r w:rsidR="0082040A">
      <w:rPr>
        <w:b/>
        <w:noProof/>
        <w:color w:val="0000FF"/>
        <w:sz w:val="22"/>
      </w:rPr>
      <w:t>3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0000FF"/>
        <w:sz w:val="22"/>
      </w:rPr>
      <w:t>/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NUMPAGES</w:instrText>
    </w:r>
    <w:r w:rsidRPr="00355A83">
      <w:rPr>
        <w:b/>
        <w:color w:val="0000FF"/>
        <w:sz w:val="22"/>
      </w:rPr>
      <w:fldChar w:fldCharType="separate"/>
    </w:r>
    <w:r w:rsidR="0082040A">
      <w:rPr>
        <w:b/>
        <w:noProof/>
        <w:color w:val="0000FF"/>
        <w:sz w:val="22"/>
      </w:rPr>
      <w:t>5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8A2BE2"/>
        <w:sz w:val="22"/>
      </w:rPr>
      <w:t xml:space="preserve"> - </w:t>
    </w:r>
    <w:r w:rsidRPr="005C55EE">
      <w:rPr>
        <w:b/>
        <w:color w:val="FF0000"/>
        <w:sz w:val="22"/>
      </w:rPr>
      <w:t>Power Point</w:t>
    </w:r>
    <w:r w:rsidRPr="00355A83">
      <w:rPr>
        <w:b/>
        <w:color w:val="0000FF"/>
        <w:sz w:val="22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08D" w:rsidRPr="00DA453C" w:rsidRDefault="0057708D">
    <w:pPr>
      <w:jc w:val="right"/>
      <w:rPr>
        <w:b/>
        <w:color w:val="0000FF"/>
        <w:sz w:val="22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700F7F8C" wp14:editId="1D9D0DA8">
          <wp:simplePos x="0" y="0"/>
          <wp:positionH relativeFrom="column">
            <wp:posOffset>2706066</wp:posOffset>
          </wp:positionH>
          <wp:positionV relativeFrom="paragraph">
            <wp:posOffset>-917575</wp:posOffset>
          </wp:positionV>
          <wp:extent cx="1636383" cy="942257"/>
          <wp:effectExtent l="0" t="0" r="0" b="0"/>
          <wp:wrapNone/>
          <wp:docPr id="29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" name="Picture 2"/>
                  <pic:cNvPicPr>
                    <a:picLocks noChangeAspect="1" noChangeArrowheads="1"/>
                  </pic:cNvPicPr>
                </pic:nvPicPr>
                <pic:blipFill rotWithShape="1">
                  <a:blip r:embed="rId1"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backgroundRemoval t="2500" b="99500" l="13137" r="79625">
                                <a14:foregroundMark x1="15013" y1="16500" x2="41823" y2="58500"/>
                                <a14:foregroundMark x1="41823" y1="58500" x2="54960" y2="62000"/>
                                <a14:foregroundMark x1="54960" y1="62000" x2="65952" y2="43500"/>
                                <a14:foregroundMark x1="65952" y1="43500" x2="70241" y2="32500"/>
                                <a14:foregroundMark x1="70241" y1="32500" x2="72654" y2="20500"/>
                                <a14:foregroundMark x1="72654" y1="20500" x2="64343" y2="22500"/>
                                <a14:foregroundMark x1="64343" y1="22500" x2="58445" y2="36500"/>
                                <a14:foregroundMark x1="58445" y1="36500" x2="56032" y2="52000"/>
                                <a14:foregroundMark x1="56032" y1="52000" x2="61662" y2="60500"/>
                                <a14:foregroundMark x1="61662" y1="60500" x2="67828" y2="60500"/>
                                <a14:foregroundMark x1="67828" y1="60500" x2="31099" y2="64500"/>
                                <a14:foregroundMark x1="31099" y1="64500" x2="23861" y2="60500"/>
                                <a14:foregroundMark x1="23861" y1="60500" x2="49062" y2="69000"/>
                                <a14:foregroundMark x1="49062" y1="69000" x2="63271" y2="63500"/>
                                <a14:foregroundMark x1="63271" y1="63500" x2="68365" y2="58500"/>
                                <a14:foregroundMark x1="68365" y1="58500" x2="21984" y2="31000"/>
                                <a14:foregroundMark x1="21984" y1="31000" x2="25737" y2="17500"/>
                                <a14:foregroundMark x1="25737" y1="17500" x2="31367" y2="15000"/>
                                <a14:foregroundMark x1="31367" y1="15000" x2="49598" y2="27000"/>
                                <a14:foregroundMark x1="49598" y1="27000" x2="56568" y2="27500"/>
                                <a14:foregroundMark x1="56568" y1="27500" x2="61662" y2="19000"/>
                                <a14:foregroundMark x1="61662" y1="19000" x2="56300" y2="10500"/>
                                <a14:foregroundMark x1="56300" y1="10500" x2="48794" y2="18500"/>
                                <a14:foregroundMark x1="48794" y1="18500" x2="42895" y2="20000"/>
                                <a14:foregroundMark x1="42895" y1="20000" x2="31099" y2="9500"/>
                                <a14:foregroundMark x1="31099" y1="9500" x2="25469" y2="10000"/>
                                <a14:foregroundMark x1="25469" y1="10000" x2="29223" y2="21500"/>
                                <a14:foregroundMark x1="29223" y1="21500" x2="41823" y2="34500"/>
                                <a14:foregroundMark x1="41823" y1="34500" x2="60054" y2="38000"/>
                                <a14:foregroundMark x1="60054" y1="38000" x2="69169" y2="34000"/>
                                <a14:foregroundMark x1="69169" y1="34000" x2="64075" y2="25000"/>
                                <a14:foregroundMark x1="64075" y1="25000" x2="28418" y2="31500"/>
                                <a14:foregroundMark x1="24397" y1="91500" x2="36193" y2="89500"/>
                                <a14:foregroundMark x1="36193" y1="89500" x2="69437" y2="92000"/>
                                <a14:foregroundMark x1="69437" y1="92000" x2="26542" y2="94000"/>
                                <a14:foregroundMark x1="26542" y1="94000" x2="43968" y2="90000"/>
                                <a14:foregroundMark x1="43968" y1="90000" x2="62735" y2="90000"/>
                                <a14:foregroundMark x1="62735" y1="90000" x2="68901" y2="89500"/>
                                <a14:foregroundMark x1="68901" y1="89500" x2="69169" y2="89500"/>
                                <a14:foregroundMark x1="24397" y1="84000" x2="24397" y2="98500"/>
                                <a14:foregroundMark x1="24397" y1="98500" x2="25469" y2="85000"/>
                                <a14:foregroundMark x1="25469" y1="85000" x2="30295" y2="92000"/>
                                <a14:foregroundMark x1="30295" y1="92000" x2="52547" y2="79000"/>
                                <a14:foregroundMark x1="52547" y1="79000" x2="69973" y2="96000"/>
                                <a14:foregroundMark x1="69973" y1="96000" x2="65147" y2="84500"/>
                                <a14:foregroundMark x1="65147" y1="84500" x2="23861" y2="88000"/>
                                <a14:foregroundMark x1="23861" y1="88000" x2="29759" y2="98500"/>
                                <a14:foregroundMark x1="29759" y1="98500" x2="57641" y2="92500"/>
                                <a14:foregroundMark x1="57641" y1="92500" x2="65684" y2="94500"/>
                                <a14:foregroundMark x1="65684" y1="94500" x2="58981" y2="86500"/>
                                <a14:foregroundMark x1="58981" y1="86500" x2="37265" y2="99500"/>
                                <a14:foregroundMark x1="22788" y1="83000" x2="25201" y2="97000"/>
                                <a14:foregroundMark x1="25201" y1="97000" x2="47989" y2="99000"/>
                                <a14:foregroundMark x1="47989" y1="99000" x2="77480" y2="95000"/>
                                <a14:foregroundMark x1="77480" y1="95000" x2="70241" y2="81500"/>
                                <a14:foregroundMark x1="70241" y1="81500" x2="63807" y2="79000"/>
                                <a14:foregroundMark x1="63807" y1="79000" x2="55496" y2="90500"/>
                                <a14:foregroundMark x1="55496" y1="90500" x2="27882" y2="85000"/>
                                <a14:foregroundMark x1="27882" y1="85000" x2="21180" y2="90500"/>
                                <a14:foregroundMark x1="21180" y1="90500" x2="32708" y2="98500"/>
                                <a14:foregroundMark x1="32708" y1="98500" x2="46917" y2="99500"/>
                                <a14:foregroundMark x1="46917" y1="99500" x2="73190" y2="97000"/>
                                <a14:foregroundMark x1="73190" y1="97000" x2="69437" y2="82000"/>
                                <a14:foregroundMark x1="69437" y1="82000" x2="53351" y2="81000"/>
                                <a14:foregroundMark x1="53351" y1="81000" x2="28418" y2="99000"/>
                                <a14:foregroundMark x1="28418" y1="99000" x2="35925" y2="99500"/>
                                <a14:foregroundMark x1="35925" y1="99500" x2="69705" y2="99500"/>
                                <a14:foregroundMark x1="69705" y1="99500" x2="61394" y2="91000"/>
                                <a14:foregroundMark x1="61394" y1="91000" x2="28418" y2="96000"/>
                                <a14:foregroundMark x1="28418" y1="96000" x2="27882" y2="96500"/>
                                <a14:foregroundMark x1="12332" y1="15000" x2="24397" y2="4500"/>
                                <a14:foregroundMark x1="24397" y1="4500" x2="30831" y2="4000"/>
                                <a14:foregroundMark x1="30831" y1="4000" x2="37534" y2="5500"/>
                                <a14:foregroundMark x1="37534" y1="5500" x2="31367" y2="2500"/>
                                <a14:foregroundMark x1="31367" y1="2500" x2="25201" y2="5000"/>
                                <a14:foregroundMark x1="25201" y1="5000" x2="20107" y2="11500"/>
                                <a14:foregroundMark x1="20107" y1="11500" x2="35925" y2="10000"/>
                                <a14:foregroundMark x1="35925" y1="10000" x2="69705" y2="13500"/>
                                <a14:foregroundMark x1="69705" y1="13500" x2="62198" y2="4000"/>
                                <a14:foregroundMark x1="62198" y1="4000" x2="80161" y2="22000"/>
                                <a14:foregroundMark x1="80161" y1="22000" x2="74531" y2="17500"/>
                                <a14:foregroundMark x1="74531" y1="17500" x2="70777" y2="7000"/>
                                <a14:foregroundMark x1="70777" y1="7000" x2="64879" y2="7000"/>
                                <a14:foregroundMark x1="64879" y1="7000" x2="72386" y2="17000"/>
                                <a14:foregroundMark x1="72386" y1="17000" x2="63807" y2="14000"/>
                                <a14:foregroundMark x1="63807" y1="14000" x2="50402" y2="26000"/>
                                <a14:foregroundMark x1="50402" y1="26000" x2="45576" y2="38500"/>
                                <a14:foregroundMark x1="45576" y1="38500" x2="44504" y2="53000"/>
                                <a14:foregroundMark x1="44504" y1="53000" x2="39142" y2="61000"/>
                                <a14:foregroundMark x1="39142" y1="61000" x2="19303" y2="59000"/>
                                <a14:foregroundMark x1="19303" y1="59000" x2="52011" y2="75000"/>
                                <a14:foregroundMark x1="18231" y1="58000" x2="53619" y2="82000"/>
                                <a14:foregroundMark x1="53619" y1="82000" x2="67292" y2="82000"/>
                                <a14:foregroundMark x1="67292" y1="82000" x2="73190" y2="79500"/>
                                <a14:foregroundMark x1="73190" y1="79500" x2="76408" y2="65500"/>
                                <a14:foregroundMark x1="76408" y1="65500" x2="71314" y2="56000"/>
                                <a14:foregroundMark x1="71314" y1="56000" x2="65952" y2="63000"/>
                                <a14:foregroundMark x1="65952" y1="63000" x2="72386" y2="65000"/>
                                <a14:foregroundMark x1="72386" y1="65000" x2="74531" y2="51500"/>
                                <a14:foregroundMark x1="74531" y1="51500" x2="74531" y2="30500"/>
                                <a14:foregroundMark x1="74531" y1="30500" x2="67828" y2="32000"/>
                                <a14:foregroundMark x1="67828" y1="32000" x2="62198" y2="28000"/>
                                <a14:foregroundMark x1="62198" y1="28000" x2="57909" y2="16500"/>
                                <a14:foregroundMark x1="57909" y1="16500" x2="59786" y2="3000"/>
                                <a14:foregroundMark x1="59786" y1="3000" x2="56300" y2="7000"/>
                                <a14:foregroundMark x1="31635" y1="1000" x2="24665" y2="1000"/>
                                <a14:foregroundMark x1="24665" y1="1000" x2="18767" y2="5000"/>
                                <a14:foregroundMark x1="18767" y1="5000" x2="13673" y2="13000"/>
                                <a14:foregroundMark x1="13673" y1="13000" x2="16354" y2="25500"/>
                                <a14:foregroundMark x1="16354" y1="25500" x2="31367" y2="58000"/>
                                <a14:foregroundMark x1="31367" y1="58000" x2="30563" y2="67500"/>
                                <a14:foregroundMark x1="61662" y1="500" x2="76139" y2="6500"/>
                                <a14:foregroundMark x1="76139" y1="6500" x2="79357" y2="18000"/>
                                <a14:foregroundMark x1="79357" y1="18000" x2="75067" y2="10000"/>
                                <a14:foregroundMark x1="75067" y1="10000" x2="68365" y2="6000"/>
                                <a14:foregroundMark x1="68365" y1="6000" x2="78284" y2="24500"/>
                                <a14:foregroundMark x1="78284" y1="24500" x2="75067" y2="10500"/>
                                <a14:foregroundMark x1="75067" y1="10500" x2="69705" y2="4000"/>
                                <a14:foregroundMark x1="69705" y1="4000" x2="79625" y2="14000"/>
                                <a14:foregroundMark x1="19035" y1="2000" x2="14209" y2="8500"/>
                                <a14:foregroundMark x1="14209" y1="8500" x2="13137" y2="22000"/>
                                <a14:foregroundMark x1="13137" y1="22000" x2="18767" y2="29000"/>
                                <a14:foregroundMark x1="18767" y1="29000" x2="27882" y2="56000"/>
                                <a14:foregroundMark x1="75871" y1="7500" x2="80965" y2="16500"/>
                                <a14:foregroundMark x1="80965" y1="16500" x2="75603" y2="8500"/>
                                <a14:foregroundMark x1="75603" y1="8500" x2="64879" y2="4000"/>
                                <a14:foregroundMark x1="64879" y1="4000" x2="80429" y2="17000"/>
                                <a14:foregroundMark x1="80429" y1="17000" x2="64343" y2="4000"/>
                                <a14:foregroundMark x1="64343" y1="4000" x2="50670" y2="3000"/>
                                <a14:foregroundMark x1="50670" y1="3000" x2="35657" y2="12000"/>
                                <a14:foregroundMark x1="35657" y1="12000" x2="45576" y2="10500"/>
                                <a14:foregroundMark x1="45576" y1="10500" x2="32440" y2="7500"/>
                                <a14:foregroundMark x1="32440" y1="7500" x2="53351" y2="6500"/>
                                <a14:foregroundMark x1="53351" y1="6500" x2="32440" y2="5000"/>
                                <a14:foregroundMark x1="32440" y1="5000" x2="38070" y2="5000"/>
                                <a14:foregroundMark x1="38070" y1="5000" x2="32172" y2="4000"/>
                                <a14:foregroundMark x1="32172" y1="4000" x2="48257" y2="3500"/>
                                <a14:foregroundMark x1="48257" y1="3500" x2="35389" y2="3500"/>
                                <a14:foregroundMark x1="35389" y1="3500" x2="47721" y2="3500"/>
                                <a14:foregroundMark x1="47721" y1="3500" x2="32708" y2="1500"/>
                                <a14:foregroundMark x1="32708" y1="1500" x2="54960" y2="1000"/>
                                <a14:foregroundMark x1="54960" y1="1000" x2="69437" y2="2500"/>
                                <a14:foregroundMark x1="69437" y1="2500" x2="43700" y2="6500"/>
                                <a14:foregroundMark x1="43700" y1="6500" x2="71046" y2="18500"/>
                                <a14:foregroundMark x1="71046" y1="18500" x2="60054" y2="31000"/>
                                <a14:foregroundMark x1="60054" y1="31000" x2="51743" y2="32000"/>
                                <a14:foregroundMark x1="51743" y1="32000" x2="50134" y2="31000"/>
                                <a14:foregroundMark x1="24397" y1="88500" x2="24665" y2="98000"/>
                                <a14:foregroundMark x1="23861" y1="83500" x2="22788" y2="99000"/>
                                <a14:foregroundMark x1="22788" y1="99000" x2="23324" y2="99500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0228" r="16509"/>
                  <a:stretch/>
                </pic:blipFill>
                <pic:spPr bwMode="auto">
                  <a:xfrm>
                    <a:off x="0" y="0"/>
                    <a:ext cx="1636383" cy="942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 w:rsidR="0082040A">
      <w:rPr>
        <w:b/>
        <w:noProof/>
        <w:color w:val="0000FF"/>
        <w:sz w:val="22"/>
      </w:rPr>
      <w:t>1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 w:rsidR="0082040A">
      <w:rPr>
        <w:b/>
        <w:noProof/>
        <w:color w:val="0000FF"/>
        <w:sz w:val="22"/>
      </w:rPr>
      <w:t>5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8A2BE2"/>
        <w:sz w:val="22"/>
      </w:rPr>
      <w:t xml:space="preserve"> </w:t>
    </w:r>
    <w:r>
      <w:rPr>
        <w:b/>
        <w:color w:val="8A2BE2"/>
        <w:sz w:val="22"/>
      </w:rPr>
      <w:t>–</w:t>
    </w:r>
    <w:r w:rsidRPr="00DA453C">
      <w:rPr>
        <w:b/>
        <w:color w:val="8A2BE2"/>
        <w:sz w:val="22"/>
      </w:rPr>
      <w:t xml:space="preserve"> </w:t>
    </w:r>
    <w:r w:rsidRPr="005C55EE">
      <w:rPr>
        <w:b/>
        <w:color w:val="FF0000"/>
        <w:sz w:val="22"/>
      </w:rPr>
      <w:t>Power Point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3D4C" w:rsidRDefault="00BF3D4C">
      <w:r>
        <w:separator/>
      </w:r>
    </w:p>
  </w:footnote>
  <w:footnote w:type="continuationSeparator" w:id="0">
    <w:p w:rsidR="00BF3D4C" w:rsidRDefault="00BF3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08D" w:rsidRDefault="00BF3D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63126" o:spid="_x0000_s2050" type="#_x0000_t136" style="position:absolute;margin-left:0;margin-top:0;width:687.75pt;height:59.8pt;rotation:315;z-index:-251657728;mso-position-horizontal:center;mso-position-horizontal-relative:margin;mso-position-vertical:center;mso-position-vertical-relative:margin" o:allowincell="f" fillcolor="#f4b083 [1941]" stroked="f">
          <v:fill opacity=".5"/>
          <v:textpath style="font-family:&quot;Times New Roman&quot;;font-size:1pt" string="DIỄN ĐÀN GIÁO VIÊN TOÁN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08D" w:rsidRDefault="00BF3D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63127" o:spid="_x0000_s2051" type="#_x0000_t136" style="position:absolute;margin-left:0;margin-top:0;width:687.75pt;height:59.8pt;rotation:315;z-index:-251656704;mso-position-horizontal:center;mso-position-horizontal-relative:margin;mso-position-vertical:center;mso-position-vertical-relative:margin" o:allowincell="f" fillcolor="#f4b083 [1941]" stroked="f">
          <v:fill opacity=".5"/>
          <v:textpath style="font-family:&quot;Times New Roman&quot;;font-size:1pt" string="DIỄN ĐÀN GIÁO VIÊN TOÁN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708D" w:rsidRDefault="0057708D">
    <w:pPr>
      <w:pStyle w:val="Header"/>
    </w:pPr>
    <w:r>
      <w:rPr>
        <w:noProof/>
      </w:rPr>
      <w:drawing>
        <wp:anchor distT="0" distB="0" distL="114300" distR="114300" simplePos="0" relativeHeight="251652096" behindDoc="1" locked="1" layoutInCell="1" allowOverlap="1" wp14:anchorId="5E7207A7" wp14:editId="579C6EF4">
          <wp:simplePos x="0" y="0"/>
          <wp:positionH relativeFrom="column">
            <wp:posOffset>889635</wp:posOffset>
          </wp:positionH>
          <wp:positionV relativeFrom="page">
            <wp:posOffset>478155</wp:posOffset>
          </wp:positionV>
          <wp:extent cx="959485" cy="971550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4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9485" cy="9715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F3D4C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63125" o:spid="_x0000_s2049" type="#_x0000_t136" style="position:absolute;margin-left:0;margin-top:0;width:687.75pt;height:59.8pt;rotation:315;z-index:-251658752;mso-position-horizontal:center;mso-position-horizontal-relative:margin;mso-position-vertical:center;mso-position-vertical-relative:margin" o:allowincell="f" fillcolor="#f4b083 [1941]" stroked="f">
          <v:fill opacity=".5"/>
          <v:textpath style="font-family:&quot;Times New Roman&quot;;font-size:1pt" string="DIỄN ĐÀN GIÁO VIÊN TOÁ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CE96502"/>
    <w:multiLevelType w:val="hybridMultilevel"/>
    <w:tmpl w:val="0A66692C"/>
    <w:lvl w:ilvl="0" w:tplc="0608DAB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70BD4D12"/>
    <w:multiLevelType w:val="hybridMultilevel"/>
    <w:tmpl w:val="060439B4"/>
    <w:lvl w:ilvl="0" w:tplc="81A62128">
      <w:start w:val="1"/>
      <w:numFmt w:val="decimal"/>
      <w:pStyle w:val="MTDisplayEquation"/>
      <w:lvlText w:val="Bµi %1: "/>
      <w:lvlJc w:val="left"/>
      <w:pPr>
        <w:tabs>
          <w:tab w:val="num" w:pos="720"/>
        </w:tabs>
        <w:ind w:left="0" w:firstLine="0"/>
      </w:pPr>
      <w:rPr>
        <w:rFonts w:ascii=".VnTime" w:hAnsi=".VnTime" w:hint="default"/>
        <w:b/>
        <w:i w:val="0"/>
        <w:caps w:val="0"/>
        <w:strike w:val="0"/>
        <w:dstrike w:val="0"/>
        <w:vanish w:val="0"/>
        <w:color w:val="000000"/>
        <w:sz w:val="23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701"/>
        </w:tabs>
        <w:ind w:left="1701" w:hanging="397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lowerLetter"/>
      <w:lvlText w:val="%3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409000F">
      <w:start w:val="1"/>
      <w:numFmt w:val="bullet"/>
      <w:lvlText w:val=""/>
      <w:lvlJc w:val="left"/>
      <w:pPr>
        <w:tabs>
          <w:tab w:val="num" w:pos="700"/>
        </w:tabs>
        <w:ind w:left="680" w:hanging="340"/>
      </w:pPr>
      <w:rPr>
        <w:rFonts w:ascii="Wingdings" w:hAnsi="Wingdings" w:hint="default"/>
      </w:rPr>
    </w:lvl>
    <w:lvl w:ilvl="4" w:tplc="04090019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 fill="f" fillcolor="this">
      <v:fill color="this"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06DC0"/>
    <w:rsid w:val="00013CBD"/>
    <w:rsid w:val="00031538"/>
    <w:rsid w:val="0003702A"/>
    <w:rsid w:val="00042594"/>
    <w:rsid w:val="00071618"/>
    <w:rsid w:val="00095B89"/>
    <w:rsid w:val="00095E48"/>
    <w:rsid w:val="000A0587"/>
    <w:rsid w:val="000D2EA5"/>
    <w:rsid w:val="000D5CD6"/>
    <w:rsid w:val="000E1AC6"/>
    <w:rsid w:val="000E3A47"/>
    <w:rsid w:val="000E7167"/>
    <w:rsid w:val="000F31F7"/>
    <w:rsid w:val="00120FBD"/>
    <w:rsid w:val="001254D7"/>
    <w:rsid w:val="00145BD1"/>
    <w:rsid w:val="00147ADD"/>
    <w:rsid w:val="00176C18"/>
    <w:rsid w:val="0019618A"/>
    <w:rsid w:val="001A6970"/>
    <w:rsid w:val="001C0AD8"/>
    <w:rsid w:val="001D1784"/>
    <w:rsid w:val="001D22AC"/>
    <w:rsid w:val="001E398C"/>
    <w:rsid w:val="001F779E"/>
    <w:rsid w:val="002007D1"/>
    <w:rsid w:val="00207394"/>
    <w:rsid w:val="00216E26"/>
    <w:rsid w:val="002753B2"/>
    <w:rsid w:val="0027554C"/>
    <w:rsid w:val="00291383"/>
    <w:rsid w:val="002952D2"/>
    <w:rsid w:val="00296E73"/>
    <w:rsid w:val="002C548A"/>
    <w:rsid w:val="002E0F32"/>
    <w:rsid w:val="002F3926"/>
    <w:rsid w:val="0031702C"/>
    <w:rsid w:val="00355A83"/>
    <w:rsid w:val="003C308D"/>
    <w:rsid w:val="003F0D48"/>
    <w:rsid w:val="00415D08"/>
    <w:rsid w:val="004204E4"/>
    <w:rsid w:val="004464E0"/>
    <w:rsid w:val="00450384"/>
    <w:rsid w:val="004601A5"/>
    <w:rsid w:val="004628C9"/>
    <w:rsid w:val="00464883"/>
    <w:rsid w:val="00481A8D"/>
    <w:rsid w:val="00494BFA"/>
    <w:rsid w:val="004A24F0"/>
    <w:rsid w:val="004A6BE3"/>
    <w:rsid w:val="004B2A3D"/>
    <w:rsid w:val="004E5601"/>
    <w:rsid w:val="005447A8"/>
    <w:rsid w:val="0056029F"/>
    <w:rsid w:val="005761C8"/>
    <w:rsid w:val="0057708D"/>
    <w:rsid w:val="0059738E"/>
    <w:rsid w:val="005A0E77"/>
    <w:rsid w:val="005A3460"/>
    <w:rsid w:val="005A68E6"/>
    <w:rsid w:val="005B40A9"/>
    <w:rsid w:val="005C105E"/>
    <w:rsid w:val="005C55EE"/>
    <w:rsid w:val="005C580C"/>
    <w:rsid w:val="005E07F2"/>
    <w:rsid w:val="005E1410"/>
    <w:rsid w:val="005F004B"/>
    <w:rsid w:val="005F4AA6"/>
    <w:rsid w:val="006147E4"/>
    <w:rsid w:val="00615031"/>
    <w:rsid w:val="00697429"/>
    <w:rsid w:val="006B7501"/>
    <w:rsid w:val="006E7329"/>
    <w:rsid w:val="007014CC"/>
    <w:rsid w:val="007115BD"/>
    <w:rsid w:val="007162C4"/>
    <w:rsid w:val="00716DE9"/>
    <w:rsid w:val="00742684"/>
    <w:rsid w:val="007449D5"/>
    <w:rsid w:val="00756098"/>
    <w:rsid w:val="00780BCE"/>
    <w:rsid w:val="007A26A2"/>
    <w:rsid w:val="007E14AC"/>
    <w:rsid w:val="007F4ADE"/>
    <w:rsid w:val="008153D5"/>
    <w:rsid w:val="0082040A"/>
    <w:rsid w:val="0084337B"/>
    <w:rsid w:val="008534C8"/>
    <w:rsid w:val="008610B8"/>
    <w:rsid w:val="00864C74"/>
    <w:rsid w:val="0088227D"/>
    <w:rsid w:val="008C606E"/>
    <w:rsid w:val="008D1D83"/>
    <w:rsid w:val="00903741"/>
    <w:rsid w:val="00912C90"/>
    <w:rsid w:val="00956427"/>
    <w:rsid w:val="0096149B"/>
    <w:rsid w:val="00965263"/>
    <w:rsid w:val="0097348D"/>
    <w:rsid w:val="00986579"/>
    <w:rsid w:val="009A5596"/>
    <w:rsid w:val="009A6228"/>
    <w:rsid w:val="009D7E4F"/>
    <w:rsid w:val="009E0F45"/>
    <w:rsid w:val="00A02EEA"/>
    <w:rsid w:val="00A06003"/>
    <w:rsid w:val="00A15F14"/>
    <w:rsid w:val="00A3395B"/>
    <w:rsid w:val="00A553CE"/>
    <w:rsid w:val="00A572EE"/>
    <w:rsid w:val="00A73BA2"/>
    <w:rsid w:val="00A77B3E"/>
    <w:rsid w:val="00AA6E72"/>
    <w:rsid w:val="00AB7103"/>
    <w:rsid w:val="00AD5211"/>
    <w:rsid w:val="00AF2526"/>
    <w:rsid w:val="00AF71CE"/>
    <w:rsid w:val="00AF7804"/>
    <w:rsid w:val="00B256A6"/>
    <w:rsid w:val="00B66537"/>
    <w:rsid w:val="00B802C0"/>
    <w:rsid w:val="00B8434A"/>
    <w:rsid w:val="00B8740E"/>
    <w:rsid w:val="00BB74E6"/>
    <w:rsid w:val="00BF1CCB"/>
    <w:rsid w:val="00BF3D4C"/>
    <w:rsid w:val="00BF3DE9"/>
    <w:rsid w:val="00BF48CC"/>
    <w:rsid w:val="00C0599A"/>
    <w:rsid w:val="00C51357"/>
    <w:rsid w:val="00C71DA1"/>
    <w:rsid w:val="00C81565"/>
    <w:rsid w:val="00C9632F"/>
    <w:rsid w:val="00CA2A55"/>
    <w:rsid w:val="00CA519F"/>
    <w:rsid w:val="00CA5D1D"/>
    <w:rsid w:val="00CE0944"/>
    <w:rsid w:val="00CF2FAF"/>
    <w:rsid w:val="00CF6C92"/>
    <w:rsid w:val="00D247A4"/>
    <w:rsid w:val="00D274F4"/>
    <w:rsid w:val="00D33ED7"/>
    <w:rsid w:val="00D47767"/>
    <w:rsid w:val="00D61931"/>
    <w:rsid w:val="00D704EC"/>
    <w:rsid w:val="00DA453C"/>
    <w:rsid w:val="00DB6CD6"/>
    <w:rsid w:val="00DC7BAA"/>
    <w:rsid w:val="00DD584D"/>
    <w:rsid w:val="00DF11F8"/>
    <w:rsid w:val="00DF13AC"/>
    <w:rsid w:val="00E06ACB"/>
    <w:rsid w:val="00E1160D"/>
    <w:rsid w:val="00E14EDE"/>
    <w:rsid w:val="00E22703"/>
    <w:rsid w:val="00E5518E"/>
    <w:rsid w:val="00E931CF"/>
    <w:rsid w:val="00E978B4"/>
    <w:rsid w:val="00EB639D"/>
    <w:rsid w:val="00EC065D"/>
    <w:rsid w:val="00ED7AA9"/>
    <w:rsid w:val="00F06FBC"/>
    <w:rsid w:val="00F31D6A"/>
    <w:rsid w:val="00F41F70"/>
    <w:rsid w:val="00F543A7"/>
    <w:rsid w:val="00F54EDD"/>
    <w:rsid w:val="00F557A7"/>
    <w:rsid w:val="00F751DD"/>
    <w:rsid w:val="00F92459"/>
    <w:rsid w:val="00FA6FAE"/>
    <w:rsid w:val="00FC4BCA"/>
    <w:rsid w:val="00FC7B5B"/>
    <w:rsid w:val="00FE014A"/>
    <w:rsid w:val="00FF12BE"/>
    <w:rsid w:val="00FF3B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 fill="f" fillcolor="this">
      <v:fill color="this" on="f"/>
    </o:shapedefaults>
    <o:shapelayout v:ext="edit">
      <o:idmap v:ext="edit" data="1"/>
    </o:shapelayout>
  </w:shapeDefaults>
  <w:decimalSymbol w:val="."/>
  <w:listSeparator w:val=","/>
  <w15:docId w15:val="{22B60714-6FC3-42F2-B154-6C83CD660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48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F4AD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A5D1D"/>
    <w:pPr>
      <w:numPr>
        <w:numId w:val="1"/>
      </w:numPr>
      <w:tabs>
        <w:tab w:val="clear" w:pos="720"/>
        <w:tab w:val="center" w:pos="3480"/>
        <w:tab w:val="right" w:pos="6980"/>
      </w:tabs>
      <w:spacing w:before="120" w:after="40"/>
      <w:jc w:val="both"/>
    </w:pPr>
    <w:rPr>
      <w:rFonts w:ascii=".VnTime" w:hAnsi=".VnTime"/>
      <w:sz w:val="23"/>
    </w:rPr>
  </w:style>
  <w:style w:type="table" w:styleId="TableGrid">
    <w:name w:val="Table Grid"/>
    <w:aliases w:val="tham khao"/>
    <w:basedOn w:val="TableNormal"/>
    <w:uiPriority w:val="59"/>
    <w:qFormat/>
    <w:rsid w:val="004A24F0"/>
    <w:rPr>
      <w:rFonts w:eastAsiaTheme="minorHAnsi" w:cstheme="majorHAnsi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006DC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emf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05.bin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6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20.wmf"/><Relationship Id="rId402" Type="http://schemas.openxmlformats.org/officeDocument/2006/relationships/image" Target="media/image203.wmf"/><Relationship Id="rId279" Type="http://schemas.openxmlformats.org/officeDocument/2006/relationships/image" Target="media/image141.wmf"/><Relationship Id="rId444" Type="http://schemas.openxmlformats.org/officeDocument/2006/relationships/theme" Target="theme/theme1.xml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4.wmf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2.bin"/><Relationship Id="rId315" Type="http://schemas.openxmlformats.org/officeDocument/2006/relationships/oleObject" Target="embeddings/oleObject149.bin"/><Relationship Id="rId336" Type="http://schemas.openxmlformats.org/officeDocument/2006/relationships/image" Target="media/image170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emf"/><Relationship Id="rId217" Type="http://schemas.openxmlformats.org/officeDocument/2006/relationships/image" Target="media/image110.wmf"/><Relationship Id="rId378" Type="http://schemas.openxmlformats.org/officeDocument/2006/relationships/image" Target="media/image191.wmf"/><Relationship Id="rId399" Type="http://schemas.openxmlformats.org/officeDocument/2006/relationships/oleObject" Target="embeddings/oleObject191.bin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1.wmf"/><Relationship Id="rId424" Type="http://schemas.openxmlformats.org/officeDocument/2006/relationships/oleObject" Target="embeddings/oleObject20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26" Type="http://schemas.openxmlformats.org/officeDocument/2006/relationships/image" Target="media/image165.wmf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image" Target="media/image186.wmf"/><Relationship Id="rId389" Type="http://schemas.openxmlformats.org/officeDocument/2006/relationships/oleObject" Target="embeddings/oleObject186.bin"/><Relationship Id="rId172" Type="http://schemas.openxmlformats.org/officeDocument/2006/relationships/image" Target="media/image84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6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198.bin"/><Relationship Id="rId435" Type="http://schemas.openxmlformats.org/officeDocument/2006/relationships/image" Target="media/image22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2.wmf"/><Relationship Id="rId316" Type="http://schemas.openxmlformats.org/officeDocument/2006/relationships/image" Target="media/image160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81.wmf"/><Relationship Id="rId379" Type="http://schemas.openxmlformats.org/officeDocument/2006/relationships/oleObject" Target="embeddings/oleObject181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1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25" Type="http://schemas.openxmlformats.org/officeDocument/2006/relationships/image" Target="media/image215.wmf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5.bin"/><Relationship Id="rId348" Type="http://schemas.openxmlformats.org/officeDocument/2006/relationships/image" Target="media/image176.wmf"/><Relationship Id="rId369" Type="http://schemas.openxmlformats.org/officeDocument/2006/relationships/oleObject" Target="embeddings/oleObject176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380" Type="http://schemas.openxmlformats.org/officeDocument/2006/relationships/image" Target="media/image192.wmf"/><Relationship Id="rId415" Type="http://schemas.openxmlformats.org/officeDocument/2006/relationships/image" Target="media/image210.wmf"/><Relationship Id="rId436" Type="http://schemas.openxmlformats.org/officeDocument/2006/relationships/oleObject" Target="embeddings/oleObject209.bin"/><Relationship Id="rId240" Type="http://schemas.openxmlformats.org/officeDocument/2006/relationships/oleObject" Target="embeddings/oleObject112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3.bin"/><Relationship Id="rId317" Type="http://schemas.openxmlformats.org/officeDocument/2006/relationships/oleObject" Target="embeddings/oleObject150.bin"/><Relationship Id="rId338" Type="http://schemas.openxmlformats.org/officeDocument/2006/relationships/image" Target="media/image171.wmf"/><Relationship Id="rId359" Type="http://schemas.openxmlformats.org/officeDocument/2006/relationships/oleObject" Target="embeddings/oleObject171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26" Type="http://schemas.openxmlformats.org/officeDocument/2006/relationships/oleObject" Target="embeddings/oleObject204.bin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8.wmf"/><Relationship Id="rId307" Type="http://schemas.openxmlformats.org/officeDocument/2006/relationships/image" Target="media/image155.emf"/><Relationship Id="rId328" Type="http://schemas.openxmlformats.org/officeDocument/2006/relationships/image" Target="media/image166.wmf"/><Relationship Id="rId349" Type="http://schemas.openxmlformats.org/officeDocument/2006/relationships/oleObject" Target="embeddings/oleObject16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Relationship Id="rId381" Type="http://schemas.openxmlformats.org/officeDocument/2006/relationships/oleObject" Target="embeddings/oleObject182.bin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2.wmf"/><Relationship Id="rId437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3.wmf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1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image" Target="media/image177.wmf"/><Relationship Id="rId371" Type="http://schemas.openxmlformats.org/officeDocument/2006/relationships/oleObject" Target="embeddings/oleObject177.bin"/><Relationship Id="rId406" Type="http://schemas.openxmlformats.org/officeDocument/2006/relationships/image" Target="media/image205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8.wmf"/><Relationship Id="rId427" Type="http://schemas.openxmlformats.org/officeDocument/2006/relationships/image" Target="media/image21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3.wmf"/><Relationship Id="rId417" Type="http://schemas.openxmlformats.org/officeDocument/2006/relationships/image" Target="media/image211.wmf"/><Relationship Id="rId438" Type="http://schemas.openxmlformats.org/officeDocument/2006/relationships/header" Target="header2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72" Type="http://schemas.openxmlformats.org/officeDocument/2006/relationships/image" Target="media/image188.wmf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6.wmf"/><Relationship Id="rId428" Type="http://schemas.openxmlformats.org/officeDocument/2006/relationships/oleObject" Target="embeddings/oleObject205.bin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2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image" Target="media/image99.wmf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3.wmf"/><Relationship Id="rId383" Type="http://schemas.openxmlformats.org/officeDocument/2006/relationships/oleObject" Target="embeddings/oleObject183.bin"/><Relationship Id="rId418" Type="http://schemas.openxmlformats.org/officeDocument/2006/relationships/oleObject" Target="embeddings/oleObject200.bin"/><Relationship Id="rId439" Type="http://schemas.openxmlformats.org/officeDocument/2006/relationships/footer" Target="footer1.xml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image" Target="media/image93.wmf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8.wmf"/><Relationship Id="rId373" Type="http://schemas.openxmlformats.org/officeDocument/2006/relationships/oleObject" Target="embeddings/oleObject178.bin"/><Relationship Id="rId394" Type="http://schemas.openxmlformats.org/officeDocument/2006/relationships/image" Target="media/image199.wmf"/><Relationship Id="rId408" Type="http://schemas.openxmlformats.org/officeDocument/2006/relationships/oleObject" Target="embeddings/oleObject195.bin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9.bin"/><Relationship Id="rId440" Type="http://schemas.openxmlformats.org/officeDocument/2006/relationships/footer" Target="footer2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4.wmf"/><Relationship Id="rId419" Type="http://schemas.openxmlformats.org/officeDocument/2006/relationships/image" Target="media/image212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4.bin"/><Relationship Id="rId430" Type="http://schemas.openxmlformats.org/officeDocument/2006/relationships/oleObject" Target="embeddings/oleObject20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89.wmf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09.bin"/><Relationship Id="rId420" Type="http://schemas.openxmlformats.org/officeDocument/2006/relationships/oleObject" Target="embeddings/oleObject20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0.wmf"/><Relationship Id="rId441" Type="http://schemas.openxmlformats.org/officeDocument/2006/relationships/header" Target="header3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52.wmf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6.bin"/><Relationship Id="rId431" Type="http://schemas.openxmlformats.org/officeDocument/2006/relationships/image" Target="media/image21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79.bin"/><Relationship Id="rId396" Type="http://schemas.openxmlformats.org/officeDocument/2006/relationships/image" Target="media/image200.wmf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1.bin"/><Relationship Id="rId400" Type="http://schemas.openxmlformats.org/officeDocument/2006/relationships/image" Target="media/image202.wmf"/><Relationship Id="rId421" Type="http://schemas.openxmlformats.org/officeDocument/2006/relationships/image" Target="media/image213.wmf"/><Relationship Id="rId442" Type="http://schemas.openxmlformats.org/officeDocument/2006/relationships/footer" Target="footer3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3.bin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5.wmf"/><Relationship Id="rId190" Type="http://schemas.openxmlformats.org/officeDocument/2006/relationships/image" Target="media/image95.e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7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0.wmf"/><Relationship Id="rId397" Type="http://schemas.openxmlformats.org/officeDocument/2006/relationships/oleObject" Target="embeddings/oleObject19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2.bin"/><Relationship Id="rId443" Type="http://schemas.openxmlformats.org/officeDocument/2006/relationships/fontTable" Target="fontTable.xml"/><Relationship Id="rId303" Type="http://schemas.openxmlformats.org/officeDocument/2006/relationships/image" Target="media/image153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191" Type="http://schemas.openxmlformats.org/officeDocument/2006/relationships/image" Target="media/image96.wmf"/><Relationship Id="rId205" Type="http://schemas.openxmlformats.org/officeDocument/2006/relationships/image" Target="media/image103.e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7.bin"/><Relationship Id="rId107" Type="http://schemas.openxmlformats.org/officeDocument/2006/relationships/image" Target="media/image51.wmf"/><Relationship Id="rId289" Type="http://schemas.openxmlformats.org/officeDocument/2006/relationships/image" Target="media/image1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9.emf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8.bin"/></Relationships>
</file>

<file path=word/_rels/footer1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221.png"/></Relationships>
</file>

<file path=word/_rels/footer2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221.png"/></Relationships>
</file>

<file path=word/_rels/footer3.xml.rels><?xml version="1.0" encoding="UTF-8" standalone="yes"?>
<Relationships xmlns="http://schemas.openxmlformats.org/package/2006/relationships"><Relationship Id="rId2" Type="http://schemas.microsoft.com/office/2007/relationships/hdphoto" Target="media/hdphoto1.wdp"/><Relationship Id="rId1" Type="http://schemas.openxmlformats.org/officeDocument/2006/relationships/image" Target="media/image2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A3EF30-BF4F-4C0A-A0F0-44783C519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5</Pages>
  <Words>1905</Words>
  <Characters>10864</Characters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19-07-03T14:02:00Z</cp:lastPrinted>
  <dcterms:created xsi:type="dcterms:W3CDTF">2020-02-28T01:49:00Z</dcterms:created>
  <dcterms:modified xsi:type="dcterms:W3CDTF">2020-03-02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